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558" w:type="dxa"/>
        <w:tblLayout w:type="fixed"/>
        <w:tblLook w:val="01E0" w:firstRow="1" w:lastRow="1" w:firstColumn="1" w:lastColumn="1" w:noHBand="0" w:noVBand="0"/>
      </w:tblPr>
      <w:tblGrid>
        <w:gridCol w:w="5688"/>
        <w:gridCol w:w="3870"/>
      </w:tblGrid>
      <w:tr w:rsidR="00B95BE3" w:rsidRPr="001C7477">
        <w:trPr>
          <w:cantSplit/>
          <w:trHeight w:val="3834"/>
        </w:trPr>
        <w:tc>
          <w:tcPr>
            <w:tcW w:w="9558" w:type="dxa"/>
            <w:gridSpan w:val="2"/>
          </w:tcPr>
          <w:tbl>
            <w:tblPr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9558"/>
            </w:tblGrid>
            <w:tr w:rsidR="006D476E" w:rsidTr="007E5880">
              <w:trPr>
                <w:cantSplit/>
                <w:trHeight w:val="10134"/>
              </w:trPr>
              <w:tc>
                <w:tcPr>
                  <w:tcW w:w="9558" w:type="dxa"/>
                </w:tcPr>
                <w:tbl>
                  <w:tblPr>
                    <w:tblpPr w:leftFromText="180" w:rightFromText="180" w:vertAnchor="text" w:horzAnchor="margin" w:tblpXSpec="right" w:tblpY="146"/>
                    <w:tblOverlap w:val="never"/>
                    <w:tblW w:w="2610" w:type="dxa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1262"/>
                    <w:gridCol w:w="1348"/>
                  </w:tblGrid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18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b/>
                            <w:lang w:bidi="x-none"/>
                          </w:rPr>
                        </w:pPr>
                        <w:r>
                          <w:rPr>
                            <w:b/>
                            <w:lang w:bidi="x-none"/>
                          </w:rPr>
                          <w:t>Period 4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18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b/>
                            <w:lang w:bidi="x-none"/>
                          </w:rPr>
                        </w:pPr>
                        <w:r>
                          <w:rPr>
                            <w:b/>
                            <w:lang w:bidi="x-none"/>
                          </w:rPr>
                          <w:t>Period 5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18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5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18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82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8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79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7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3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65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45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55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44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2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1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86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78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5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80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1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9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4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100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3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76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78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66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85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72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100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88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69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74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66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80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1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5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78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83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100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84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</w:tcPr>
                      <w:p w:rsidR="006D476E" w:rsidRDefault="006D476E">
                        <w:pPr>
                          <w:spacing w:after="60" w:line="320" w:lineRule="atLeast"/>
                          <w:rPr>
                            <w:lang w:bidi="x-none"/>
                          </w:rPr>
                        </w:pP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6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</w:tcPr>
                      <w:p w:rsidR="006D476E" w:rsidRDefault="006D476E">
                        <w:pPr>
                          <w:spacing w:after="60" w:line="320" w:lineRule="atLeast"/>
                          <w:rPr>
                            <w:lang w:bidi="x-none"/>
                          </w:rPr>
                        </w:pP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100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</w:tcPr>
                      <w:p w:rsidR="006D476E" w:rsidRDefault="006D476E">
                        <w:pPr>
                          <w:spacing w:after="60" w:line="320" w:lineRule="atLeast"/>
                          <w:rPr>
                            <w:lang w:bidi="x-none"/>
                          </w:rPr>
                        </w:pP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84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</w:tcPr>
                      <w:p w:rsidR="006D476E" w:rsidRDefault="006D476E">
                        <w:pPr>
                          <w:spacing w:after="60" w:line="320" w:lineRule="atLeast"/>
                          <w:rPr>
                            <w:lang w:bidi="x-none"/>
                          </w:rPr>
                        </w:pP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62</w:t>
                        </w:r>
                      </w:p>
                    </w:tc>
                  </w:tr>
                </w:tbl>
                <w:p w:rsidR="007E5880" w:rsidRDefault="007E5880" w:rsidP="00512A2A">
                  <w:pPr>
                    <w:tabs>
                      <w:tab w:val="left" w:pos="6422"/>
                    </w:tabs>
                    <w:spacing w:after="60" w:line="320" w:lineRule="atLeast"/>
                    <w:ind w:right="2952"/>
                    <w:rPr>
                      <w:b/>
                    </w:rPr>
                  </w:pPr>
                  <w:r>
                    <w:t>In this activity, students create and explore a box and whisker diagram and histogram for a data set. They then compare the two data displays by viewing them together and use the comparison to draw conclusions about the data.</w:t>
                  </w:r>
                </w:p>
                <w:p w:rsidR="007E5880" w:rsidRDefault="007E5880" w:rsidP="00512A2A">
                  <w:pPr>
                    <w:tabs>
                      <w:tab w:val="left" w:pos="6422"/>
                    </w:tabs>
                    <w:spacing w:after="60" w:line="320" w:lineRule="atLeast"/>
                    <w:ind w:right="2952"/>
                    <w:rPr>
                      <w:b/>
                    </w:rPr>
                  </w:pPr>
                </w:p>
                <w:p w:rsidR="00220B7A" w:rsidRPr="00220B7A" w:rsidRDefault="00220B7A" w:rsidP="00512A2A">
                  <w:pPr>
                    <w:tabs>
                      <w:tab w:val="left" w:pos="6422"/>
                    </w:tabs>
                    <w:spacing w:after="60" w:line="320" w:lineRule="atLeast"/>
                    <w:ind w:right="2952"/>
                    <w:rPr>
                      <w:b/>
                    </w:rPr>
                  </w:pPr>
                  <w:r w:rsidRPr="00220B7A">
                    <w:rPr>
                      <w:b/>
                    </w:rPr>
                    <w:t xml:space="preserve">Problem 1 – Period 4 vs. Period 5 Test Results </w:t>
                  </w:r>
                  <w:r>
                    <w:rPr>
                      <w:b/>
                    </w:rPr>
                    <w:t xml:space="preserve">                 </w:t>
                  </w:r>
                  <w:r w:rsidRPr="00220B7A">
                    <w:rPr>
                      <w:b/>
                    </w:rPr>
                    <w:t>Comparing distributions without graphing</w:t>
                  </w:r>
                  <w:r>
                    <w:t xml:space="preserve">. </w:t>
                  </w:r>
                </w:p>
                <w:p w:rsidR="006D476E" w:rsidRDefault="002E2A03" w:rsidP="00512A2A">
                  <w:pPr>
                    <w:tabs>
                      <w:tab w:val="left" w:pos="6422"/>
                    </w:tabs>
                    <w:spacing w:after="60" w:line="320" w:lineRule="atLeast"/>
                    <w:ind w:right="2952"/>
                  </w:pPr>
                  <w:r>
                    <w:t xml:space="preserve">To the right are results from a recent test. </w:t>
                  </w:r>
                  <w:r w:rsidR="006D476E">
                    <w:t>The teacher wants to graphically display this data so the</w:t>
                  </w:r>
                  <w:r>
                    <w:t xml:space="preserve"> students </w:t>
                  </w:r>
                  <w:r w:rsidR="006D476E">
                    <w:t xml:space="preserve">can get a quick </w:t>
                  </w:r>
                  <w:r>
                    <w:t xml:space="preserve">sense </w:t>
                  </w:r>
                  <w:r w:rsidR="006D476E">
                    <w:t>for how the class did and how they compare w</w:t>
                  </w:r>
                  <w:r w:rsidR="00B8460A">
                    <w:t>ith the other class period. A</w:t>
                  </w:r>
                  <w:r w:rsidR="006D476E">
                    <w:t>dditional benefit</w:t>
                  </w:r>
                  <w:r w:rsidR="00B8460A">
                    <w:t>s</w:t>
                  </w:r>
                  <w:r w:rsidR="006D476E">
                    <w:t xml:space="preserve"> of d</w:t>
                  </w:r>
                  <w:r w:rsidR="00B8460A">
                    <w:t>isplaying the data graphically are</w:t>
                  </w:r>
                  <w:r w:rsidR="006D476E">
                    <w:t xml:space="preserve"> that the student</w:t>
                  </w:r>
                  <w:r w:rsidR="00B8460A">
                    <w:t>s won’t see individual results and they will refresh their understan</w:t>
                  </w:r>
                  <w:r w:rsidR="007D66FF">
                    <w:t>ding of histograms and box and whisker diagrams</w:t>
                  </w:r>
                  <w:r w:rsidR="00B8460A">
                    <w:t>.</w:t>
                  </w:r>
                </w:p>
                <w:p w:rsidR="00727945" w:rsidRDefault="002E2A03">
                  <w:pPr>
                    <w:spacing w:after="60" w:line="320" w:lineRule="atLeast"/>
                    <w:ind w:right="2952"/>
                  </w:pPr>
                  <w:r>
                    <w:t>Enter the test scores for period 4 and 5 data</w:t>
                  </w:r>
                  <w:r w:rsidR="0095176D">
                    <w:t xml:space="preserve"> on the </w:t>
                  </w:r>
                  <w:r w:rsidR="0095176D" w:rsidRPr="0095176D">
                    <w:rPr>
                      <w:b/>
                    </w:rPr>
                    <w:t>STAT</w:t>
                  </w:r>
                  <w:r w:rsidR="0095176D">
                    <w:t xml:space="preserve">, </w:t>
                  </w:r>
                  <w:r w:rsidR="0095176D" w:rsidRPr="0095176D">
                    <w:rPr>
                      <w:b/>
                    </w:rPr>
                    <w:t>EDIT</w:t>
                  </w:r>
                  <w:r w:rsidR="0095176D">
                    <w:t xml:space="preserve"> screen</w:t>
                  </w:r>
                  <w:r>
                    <w:t>.</w:t>
                  </w:r>
                </w:p>
                <w:p w:rsidR="006D476E" w:rsidRDefault="002E2A03">
                  <w:pPr>
                    <w:spacing w:after="60" w:line="320" w:lineRule="atLeast"/>
                    <w:ind w:right="2952"/>
                  </w:pPr>
                  <w:bookmarkStart w:id="0" w:name="_GoBack"/>
                  <w:bookmarkEnd w:id="0"/>
                  <w:r>
                    <w:t xml:space="preserve"> </w:t>
                  </w:r>
                </w:p>
                <w:p w:rsidR="006D476E" w:rsidRDefault="006D476E" w:rsidP="00512A2A">
                  <w:pPr>
                    <w:pStyle w:val="LessonPlanBullList"/>
                    <w:numPr>
                      <w:ilvl w:val="0"/>
                      <w:numId w:val="46"/>
                    </w:numPr>
                    <w:spacing w:after="60" w:line="320" w:lineRule="atLeast"/>
                    <w:ind w:left="274" w:right="3402" w:hanging="274"/>
                  </w:pPr>
                  <w:r>
                    <w:t xml:space="preserve">Without graphing the data, describe each data set. To better estimate the center and spread of each data set, sort using </w:t>
                  </w:r>
                  <w:r>
                    <w:rPr>
                      <w:rFonts w:ascii="TI84EmuKeys" w:hAnsi="TI84EmuKeys"/>
                    </w:rPr>
                    <w:t>S</w:t>
                  </w:r>
                  <w:r>
                    <w:t xml:space="preserve"> </w:t>
                  </w:r>
                  <w:proofErr w:type="gramStart"/>
                  <w:r>
                    <w:rPr>
                      <w:b/>
                    </w:rPr>
                    <w:t>3:SortD</w:t>
                  </w:r>
                  <w:proofErr w:type="gramEnd"/>
                  <w:r>
                    <w:rPr>
                      <w:b/>
                    </w:rPr>
                    <w:t>(</w:t>
                  </w:r>
                  <w:r>
                    <w:t xml:space="preserve">. Then use </w:t>
                  </w:r>
                  <w:r>
                    <w:rPr>
                      <w:rFonts w:ascii="TI84EmuKeys" w:hAnsi="TI84EmuKeys"/>
                    </w:rPr>
                    <w:t>`</w:t>
                  </w:r>
                  <w:r>
                    <w:t xml:space="preserve"> </w:t>
                  </w:r>
                  <w:r>
                    <w:rPr>
                      <w:rFonts w:ascii="TI84EmuKeys" w:hAnsi="TI84EmuKeys"/>
                    </w:rPr>
                    <w:t>S</w:t>
                  </w:r>
                  <w:r>
                    <w:t xml:space="preserve"> to select the list</w:t>
                  </w:r>
                  <w:r w:rsidR="00007550">
                    <w:t xml:space="preserve"> P4</w:t>
                  </w:r>
                  <w:r>
                    <w:t>. Repeat for P5, period 5.</w:t>
                  </w:r>
                </w:p>
                <w:p w:rsidR="006D476E" w:rsidRDefault="006D476E" w:rsidP="00512A2A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after="60" w:line="320" w:lineRule="atLeast"/>
                    <w:ind w:left="216" w:right="3402" w:hanging="216"/>
                  </w:pPr>
                </w:p>
                <w:p w:rsidR="002E2A03" w:rsidRDefault="002E2A03" w:rsidP="00220B7A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after="60" w:line="320" w:lineRule="atLeast"/>
                    <w:ind w:right="3402"/>
                  </w:pPr>
                </w:p>
                <w:p w:rsidR="00220B7A" w:rsidRDefault="00220B7A" w:rsidP="00220B7A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after="60" w:line="320" w:lineRule="atLeast"/>
                    <w:ind w:right="3402"/>
                  </w:pPr>
                </w:p>
                <w:p w:rsidR="006D476E" w:rsidRDefault="006D476E" w:rsidP="00512A2A">
                  <w:pPr>
                    <w:pStyle w:val="LessonPlanBullList"/>
                    <w:numPr>
                      <w:ilvl w:val="0"/>
                      <w:numId w:val="46"/>
                    </w:numPr>
                    <w:spacing w:after="60" w:line="320" w:lineRule="atLeast"/>
                    <w:ind w:left="270" w:right="3402" w:hanging="270"/>
                  </w:pPr>
                  <w:r>
                    <w:t xml:space="preserve">If you were to make a histogram, </w:t>
                  </w:r>
                  <w:r w:rsidR="00AE60A9">
                    <w:t>describe an appropriate window. In other words, find the range of the data.</w:t>
                  </w:r>
                  <w:r>
                    <w:t xml:space="preserve"> </w:t>
                  </w:r>
                </w:p>
                <w:p w:rsidR="006D476E" w:rsidRDefault="006D476E" w:rsidP="00512A2A">
                  <w:pPr>
                    <w:pStyle w:val="LessonPlanBullList"/>
                    <w:numPr>
                      <w:ilvl w:val="0"/>
                      <w:numId w:val="0"/>
                    </w:numPr>
                    <w:spacing w:after="60" w:line="320" w:lineRule="atLeast"/>
                    <w:ind w:left="216" w:right="3402" w:hanging="216"/>
                  </w:pPr>
                </w:p>
                <w:p w:rsidR="006D476E" w:rsidRDefault="006D476E" w:rsidP="00512A2A">
                  <w:pPr>
                    <w:pStyle w:val="LessonPlanBullList"/>
                    <w:numPr>
                      <w:ilvl w:val="0"/>
                      <w:numId w:val="0"/>
                    </w:numPr>
                    <w:spacing w:after="60" w:line="320" w:lineRule="atLeast"/>
                    <w:ind w:left="216" w:right="3402" w:hanging="216"/>
                  </w:pPr>
                </w:p>
                <w:p w:rsidR="006D476E" w:rsidRDefault="006D476E" w:rsidP="00220B7A">
                  <w:pPr>
                    <w:pStyle w:val="LessonPlanBullList"/>
                    <w:numPr>
                      <w:ilvl w:val="0"/>
                      <w:numId w:val="0"/>
                    </w:numPr>
                    <w:spacing w:after="60" w:line="320" w:lineRule="atLeast"/>
                    <w:ind w:right="3402"/>
                  </w:pPr>
                </w:p>
                <w:p w:rsidR="00220B7A" w:rsidRDefault="00220B7A" w:rsidP="00220B7A">
                  <w:pPr>
                    <w:pStyle w:val="LessonPlanBullList"/>
                    <w:numPr>
                      <w:ilvl w:val="0"/>
                      <w:numId w:val="0"/>
                    </w:numPr>
                    <w:spacing w:after="60" w:line="320" w:lineRule="atLeast"/>
                    <w:ind w:right="3402"/>
                  </w:pPr>
                </w:p>
                <w:p w:rsidR="00B8460A" w:rsidRDefault="00132F8F" w:rsidP="007E5880">
                  <w:pPr>
                    <w:pStyle w:val="LessonPlanBullList"/>
                    <w:numPr>
                      <w:ilvl w:val="0"/>
                      <w:numId w:val="46"/>
                    </w:numPr>
                    <w:spacing w:after="60" w:line="320" w:lineRule="atLeast"/>
                    <w:ind w:left="270" w:right="3402" w:hanging="270"/>
                  </w:pPr>
                  <w:r>
                    <w:t>Explain how wide</w:t>
                  </w:r>
                  <w:r w:rsidR="006D476E">
                    <w:t xml:space="preserve"> you</w:t>
                  </w:r>
                  <w:r>
                    <w:t xml:space="preserve"> would make the bins in the histogram. For example, for a</w:t>
                  </w:r>
                  <w:r w:rsidR="006D476E">
                    <w:t xml:space="preserve"> bin width</w:t>
                  </w:r>
                  <w:r>
                    <w:t xml:space="preserve"> of</w:t>
                  </w:r>
                  <w:r w:rsidR="006D476E">
                    <w:t xml:space="preserve"> 10, </w:t>
                  </w:r>
                  <w:r>
                    <w:t xml:space="preserve">find </w:t>
                  </w:r>
                  <w:r w:rsidR="006D476E">
                    <w:t xml:space="preserve">how many </w:t>
                  </w:r>
                  <w:proofErr w:type="gramStart"/>
                  <w:r w:rsidR="006D476E">
                    <w:t>per</w:t>
                  </w:r>
                  <w:r>
                    <w:t>iod</w:t>
                  </w:r>
                  <w:proofErr w:type="gramEnd"/>
                  <w:r>
                    <w:t xml:space="preserve"> 4 and period 5 students </w:t>
                  </w:r>
                  <w:r w:rsidR="006D476E">
                    <w:t xml:space="preserve">there </w:t>
                  </w:r>
                  <w:r>
                    <w:t>are with test scores of 60 to 69.</w:t>
                  </w:r>
                </w:p>
                <w:p w:rsidR="006D476E" w:rsidRDefault="006D476E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after="60" w:line="320" w:lineRule="atLeast"/>
                    <w:ind w:left="270" w:right="3402"/>
                  </w:pPr>
                </w:p>
              </w:tc>
            </w:tr>
          </w:tbl>
          <w:p w:rsidR="007E5880" w:rsidRDefault="007E5880" w:rsidP="0057328B"/>
          <w:p w:rsidR="007E5880" w:rsidRDefault="007E5880" w:rsidP="0057328B"/>
          <w:p w:rsidR="007E5880" w:rsidRDefault="007E5880" w:rsidP="0057328B"/>
          <w:p w:rsidR="007E5880" w:rsidRDefault="007E5880" w:rsidP="0057328B"/>
          <w:p w:rsidR="00B95BE3" w:rsidRPr="0057328B" w:rsidRDefault="00B95BE3" w:rsidP="0057328B"/>
        </w:tc>
      </w:tr>
      <w:tr w:rsidR="00B95BE3" w:rsidRPr="001C7477">
        <w:trPr>
          <w:cantSplit/>
          <w:trHeight w:val="80"/>
        </w:trPr>
        <w:tc>
          <w:tcPr>
            <w:tcW w:w="9558" w:type="dxa"/>
            <w:gridSpan w:val="2"/>
            <w:vAlign w:val="center"/>
          </w:tcPr>
          <w:p w:rsidR="00B95BE3" w:rsidRPr="001C7477" w:rsidRDefault="007E5880" w:rsidP="00B95BE3">
            <w:pPr>
              <w:spacing w:after="120" w:line="280" w:lineRule="atLeast"/>
            </w:pPr>
            <w:r>
              <w:rPr>
                <w:b/>
              </w:rPr>
              <w:lastRenderedPageBreak/>
              <w:t>C</w:t>
            </w:r>
            <w:r w:rsidR="00B95BE3" w:rsidRPr="001C7477">
              <w:rPr>
                <w:b/>
              </w:rPr>
              <w:t>omparing distributions using histograms</w:t>
            </w:r>
          </w:p>
        </w:tc>
      </w:tr>
      <w:tr w:rsidR="00B95BE3" w:rsidRPr="001C7477">
        <w:trPr>
          <w:cantSplit/>
          <w:trHeight w:val="1224"/>
        </w:trPr>
        <w:tc>
          <w:tcPr>
            <w:tcW w:w="5688" w:type="dxa"/>
          </w:tcPr>
          <w:p w:rsidR="00F75C0D" w:rsidRDefault="00F75C0D" w:rsidP="00512A2A">
            <w:pPr>
              <w:spacing w:after="120" w:line="280" w:lineRule="atLeast"/>
              <w:ind w:right="432"/>
            </w:pPr>
            <w:r w:rsidRPr="001C7477">
              <w:t>Graph each data set using a histogram.</w:t>
            </w:r>
          </w:p>
          <w:p w:rsidR="00B95BE3" w:rsidRPr="001C7477" w:rsidRDefault="00007550" w:rsidP="00A722C5">
            <w:pPr>
              <w:spacing w:after="120" w:line="280" w:lineRule="atLeast"/>
              <w:ind w:right="432"/>
            </w:pPr>
            <w:proofErr w:type="gramStart"/>
            <w:r>
              <w:t xml:space="preserve">Press </w:t>
            </w:r>
            <w:r w:rsidRPr="00743B2A">
              <w:rPr>
                <w:rFonts w:ascii="TI84EmuKeys" w:hAnsi="TI84EmuKeys"/>
                <w:b/>
              </w:rPr>
              <w:t>!</w:t>
            </w:r>
            <w:proofErr w:type="gramEnd"/>
            <w:r>
              <w:rPr>
                <w:rFonts w:ascii="TI84EmuKeys" w:hAnsi="TI84EmuKeys"/>
              </w:rPr>
              <w:t xml:space="preserve"> </w:t>
            </w:r>
            <w:r>
              <w:t xml:space="preserve"> and clear or turn off any functions that are graphed. </w:t>
            </w:r>
            <w:r w:rsidR="00B95BE3" w:rsidRPr="001C7477">
              <w:t xml:space="preserve">Press </w:t>
            </w:r>
            <w:proofErr w:type="gramStart"/>
            <w:r w:rsidR="006D34B2" w:rsidRPr="00743B2A">
              <w:rPr>
                <w:rFonts w:ascii="TI84EmuKeys" w:hAnsi="TI84EmuKeys"/>
                <w:b/>
              </w:rPr>
              <w:t>`</w:t>
            </w:r>
            <w:r w:rsidR="00B95BE3" w:rsidRPr="00743B2A">
              <w:rPr>
                <w:b/>
              </w:rPr>
              <w:t xml:space="preserve"> </w:t>
            </w:r>
            <w:r w:rsidR="00535615" w:rsidRPr="00743B2A">
              <w:rPr>
                <w:rFonts w:ascii="TI84EmuKeys" w:hAnsi="TI84EmuKeys"/>
                <w:b/>
              </w:rPr>
              <w:t>!</w:t>
            </w:r>
            <w:proofErr w:type="gramEnd"/>
            <w:r w:rsidR="00535615">
              <w:t xml:space="preserve"> for  </w:t>
            </w:r>
            <w:r w:rsidR="006D34B2" w:rsidRPr="00743B2A">
              <w:rPr>
                <w:rFonts w:ascii="TI84EmuKeys" w:hAnsi="TI84EmuKeys"/>
                <w:b/>
              </w:rPr>
              <w:t>å</w:t>
            </w:r>
            <w:r w:rsidR="00A9456D" w:rsidRPr="001C7477">
              <w:sym w:font="TI-83 Symbols" w:char="F02C"/>
            </w:r>
            <w:r w:rsidR="00B95BE3" w:rsidRPr="001C7477">
              <w:t xml:space="preserve"> to open the Stat</w:t>
            </w:r>
            <w:r w:rsidR="00E45FC9" w:rsidRPr="001C7477">
              <w:t xml:space="preserve"> P</w:t>
            </w:r>
            <w:r w:rsidR="00B95BE3" w:rsidRPr="001C7477">
              <w:t xml:space="preserve">lot menu and choose </w:t>
            </w:r>
            <w:r w:rsidR="00B95BE3" w:rsidRPr="00743B2A">
              <w:rPr>
                <w:b/>
              </w:rPr>
              <w:t>Plot1</w:t>
            </w:r>
            <w:r w:rsidR="00B95BE3" w:rsidRPr="001C7477">
              <w:t xml:space="preserve">. </w:t>
            </w:r>
          </w:p>
          <w:p w:rsidR="008778AF" w:rsidRDefault="008778AF" w:rsidP="008778AF">
            <w:pPr>
              <w:spacing w:after="120" w:line="280" w:lineRule="atLeast"/>
              <w:ind w:right="432"/>
            </w:pPr>
            <w:r>
              <w:t xml:space="preserve">Turn the plot </w:t>
            </w:r>
            <w:r>
              <w:rPr>
                <w:b/>
              </w:rPr>
              <w:t>On</w:t>
            </w:r>
            <w:r>
              <w:t xml:space="preserve">, choose the histogram icon for the plot type as shown on the right. Use </w:t>
            </w:r>
            <w:r w:rsidRPr="00743B2A">
              <w:rPr>
                <w:rFonts w:ascii="TI84EmuKeys" w:hAnsi="TI84EmuKeys"/>
                <w:b/>
              </w:rPr>
              <w:t>a</w:t>
            </w:r>
            <w:r>
              <w:t xml:space="preserve"> to enter </w:t>
            </w:r>
            <w:r>
              <w:rPr>
                <w:b/>
              </w:rPr>
              <w:t>P4</w:t>
            </w:r>
            <w:r>
              <w:t xml:space="preserve"> for the </w:t>
            </w:r>
            <w:proofErr w:type="spellStart"/>
            <w:r>
              <w:t>Xlist</w:t>
            </w:r>
            <w:proofErr w:type="spellEnd"/>
            <w:r>
              <w:t xml:space="preserve">, or find the list in </w:t>
            </w:r>
            <w:r w:rsidRPr="00743B2A">
              <w:rPr>
                <w:rFonts w:ascii="TI84EmuKeys" w:hAnsi="TI84EmuKeys"/>
                <w:b/>
              </w:rPr>
              <w:t>`</w:t>
            </w:r>
            <w:r w:rsidRPr="00743B2A">
              <w:rPr>
                <w:b/>
              </w:rPr>
              <w:t xml:space="preserve"> </w:t>
            </w:r>
            <w:r w:rsidRPr="00743B2A">
              <w:rPr>
                <w:rFonts w:ascii="TI84EmuKeys" w:hAnsi="TI84EmuKeys"/>
                <w:b/>
              </w:rPr>
              <w:t>ò</w:t>
            </w:r>
            <w:r>
              <w:t>.</w:t>
            </w:r>
          </w:p>
          <w:p w:rsidR="00CE1969" w:rsidRDefault="000073F5" w:rsidP="00A722C5">
            <w:pPr>
              <w:spacing w:after="120" w:line="280" w:lineRule="atLeast"/>
              <w:ind w:right="432"/>
            </w:pPr>
            <w:r w:rsidRPr="001C7477">
              <w:t xml:space="preserve">Press </w:t>
            </w:r>
            <w:r w:rsidR="00CE1969" w:rsidRPr="00743B2A">
              <w:rPr>
                <w:rFonts w:ascii="TI84EmuKeys" w:hAnsi="TI84EmuKeys"/>
                <w:b/>
              </w:rPr>
              <w:t>@</w:t>
            </w:r>
            <w:r w:rsidRPr="00743B2A">
              <w:rPr>
                <w:b/>
              </w:rPr>
              <w:t xml:space="preserve"> </w:t>
            </w:r>
            <w:r w:rsidR="00CE1969">
              <w:t xml:space="preserve">to explore the data in the window </w:t>
            </w:r>
            <w:proofErr w:type="gramStart"/>
            <w:r w:rsidR="00CE1969">
              <w:t xml:space="preserve">you </w:t>
            </w:r>
            <w:r w:rsidRPr="001C7477">
              <w:t xml:space="preserve"> chose</w:t>
            </w:r>
            <w:proofErr w:type="gramEnd"/>
            <w:r w:rsidR="00CE1969">
              <w:t xml:space="preserve"> in question </w:t>
            </w:r>
            <w:r w:rsidR="00BA42F3">
              <w:t>#</w:t>
            </w:r>
            <w:r w:rsidR="00CE1969">
              <w:t>2, or set it up with the window settings on the right. The</w:t>
            </w:r>
            <w:r w:rsidR="00CE1969" w:rsidRPr="00512A2A">
              <w:rPr>
                <w:b/>
              </w:rPr>
              <w:t xml:space="preserve"> </w:t>
            </w:r>
            <w:proofErr w:type="spellStart"/>
            <w:r w:rsidR="00CE1969" w:rsidRPr="00512A2A">
              <w:rPr>
                <w:b/>
              </w:rPr>
              <w:t>Xscl</w:t>
            </w:r>
            <w:proofErr w:type="spellEnd"/>
            <w:r w:rsidR="00CE1969">
              <w:t xml:space="preserve"> determines the bin width. Press </w:t>
            </w:r>
            <w:r w:rsidR="00CE1969" w:rsidRPr="00743B2A">
              <w:rPr>
                <w:rFonts w:ascii="TI84EmuKeys" w:hAnsi="TI84EmuKeys"/>
                <w:b/>
              </w:rPr>
              <w:t>%</w:t>
            </w:r>
            <w:r w:rsidR="00CE1969">
              <w:t xml:space="preserve"> to see the histogram.</w:t>
            </w:r>
          </w:p>
          <w:p w:rsidR="00CE1969" w:rsidRPr="001C7477" w:rsidRDefault="00CE1969" w:rsidP="00A722C5">
            <w:pPr>
              <w:spacing w:after="120" w:line="280" w:lineRule="atLeast"/>
              <w:ind w:right="432"/>
            </w:pPr>
            <w:r w:rsidRPr="001C7477">
              <w:t xml:space="preserve">Press </w:t>
            </w:r>
            <w:r w:rsidRPr="00743B2A">
              <w:rPr>
                <w:rFonts w:ascii="TI84EmuKeys" w:hAnsi="TI84EmuKeys"/>
                <w:b/>
              </w:rPr>
              <w:t>$</w:t>
            </w:r>
            <w:r w:rsidRPr="001C7477">
              <w:t xml:space="preserve"> and the arrow keys to see the contents of each bar.</w:t>
            </w:r>
          </w:p>
          <w:p w:rsidR="00CE1969" w:rsidRDefault="00CE1969" w:rsidP="00A722C5">
            <w:pPr>
              <w:spacing w:after="120" w:line="280" w:lineRule="atLeast"/>
              <w:ind w:right="432"/>
            </w:pPr>
            <w:r w:rsidRPr="001C7477">
              <w:t xml:space="preserve">Press </w:t>
            </w:r>
            <w:r w:rsidRPr="00743B2A">
              <w:rPr>
                <w:rFonts w:ascii="TI84EmuKeys" w:hAnsi="TI84EmuKeys"/>
                <w:b/>
              </w:rPr>
              <w:t>@</w:t>
            </w:r>
            <w:r w:rsidRPr="001C7477">
              <w:t xml:space="preserve"> and change the </w:t>
            </w:r>
            <w:proofErr w:type="spellStart"/>
            <w:r w:rsidRPr="001C7477">
              <w:rPr>
                <w:b/>
              </w:rPr>
              <w:t>Xscl</w:t>
            </w:r>
            <w:proofErr w:type="spellEnd"/>
            <w:r w:rsidRPr="001C7477">
              <w:t xml:space="preserve"> value to adjust the width of the bars of the histogram. Experiment with different </w:t>
            </w:r>
            <w:proofErr w:type="spellStart"/>
            <w:r w:rsidRPr="00512A2A">
              <w:rPr>
                <w:b/>
              </w:rPr>
              <w:t>Xscl</w:t>
            </w:r>
            <w:proofErr w:type="spellEnd"/>
            <w:r w:rsidRPr="001C7477">
              <w:t xml:space="preserve"> values.</w:t>
            </w:r>
          </w:p>
          <w:p w:rsidR="00BA42F3" w:rsidRDefault="00CE1969" w:rsidP="00A722C5">
            <w:pPr>
              <w:spacing w:after="120" w:line="280" w:lineRule="atLeast"/>
              <w:ind w:right="432"/>
            </w:pPr>
            <w:r w:rsidRPr="001C7477">
              <w:t xml:space="preserve">Repeat these steps to graph </w:t>
            </w:r>
            <w:r w:rsidR="006E61B5">
              <w:rPr>
                <w:b/>
              </w:rPr>
              <w:t>P5</w:t>
            </w:r>
            <w:r w:rsidRPr="001C7477">
              <w:t xml:space="preserve"> as a histogram in Plot2.</w:t>
            </w:r>
            <w:r w:rsidR="00BA42F3">
              <w:t xml:space="preserve"> </w:t>
            </w:r>
          </w:p>
          <w:p w:rsidR="00FB5393" w:rsidRDefault="00BA42F3" w:rsidP="00A722C5">
            <w:pPr>
              <w:spacing w:after="120" w:line="280" w:lineRule="atLeast"/>
              <w:ind w:right="432"/>
            </w:pPr>
            <w:r>
              <w:t>V</w:t>
            </w:r>
            <w:r w:rsidRPr="001C7477">
              <w:t xml:space="preserve">iew </w:t>
            </w:r>
            <w:r w:rsidR="00FB5393">
              <w:t>the</w:t>
            </w:r>
            <w:r w:rsidRPr="001C7477">
              <w:t xml:space="preserve"> graphs together to compare them. Turn both Plot1 and Plot2 </w:t>
            </w:r>
            <w:r w:rsidRPr="001C7477">
              <w:rPr>
                <w:b/>
              </w:rPr>
              <w:t>On</w:t>
            </w:r>
            <w:r w:rsidRPr="001C7477">
              <w:t xml:space="preserve">. </w:t>
            </w:r>
          </w:p>
          <w:p w:rsidR="00515005" w:rsidRDefault="008645BB" w:rsidP="00512A2A">
            <w:pPr>
              <w:pStyle w:val="LessonPlanBullList"/>
              <w:numPr>
                <w:ilvl w:val="0"/>
                <w:numId w:val="39"/>
              </w:numPr>
              <w:spacing w:after="120" w:line="280" w:lineRule="atLeast"/>
              <w:ind w:left="360"/>
            </w:pPr>
            <w:r>
              <w:t>Explain why it is</w:t>
            </w:r>
            <w:r w:rsidR="00515005">
              <w:t xml:space="preserve"> important for the scales to be t</w:t>
            </w:r>
            <w:r>
              <w:t>he same when comparing the data.</w:t>
            </w:r>
          </w:p>
          <w:p w:rsidR="000073F5" w:rsidRPr="001C7477" w:rsidRDefault="000073F5" w:rsidP="00512A2A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/>
            </w:pPr>
          </w:p>
        </w:tc>
        <w:tc>
          <w:tcPr>
            <w:tcW w:w="3870" w:type="dxa"/>
          </w:tcPr>
          <w:p w:rsidR="00BA42F3" w:rsidRDefault="00BE6250" w:rsidP="00B95BE3">
            <w:pPr>
              <w:spacing w:after="120" w:line="280" w:lineRule="atLeast"/>
              <w:ind w:left="907" w:hanging="907"/>
              <w:rPr>
                <w:noProof/>
              </w:rPr>
            </w:pPr>
            <w:r w:rsidRPr="00FB5EF5">
              <w:rPr>
                <w:noProof/>
              </w:rPr>
              <w:drawing>
                <wp:inline distT="0" distB="0" distL="0" distR="0">
                  <wp:extent cx="2065020" cy="1554480"/>
                  <wp:effectExtent l="0" t="0" r="0" b="0"/>
                  <wp:docPr id="2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5020" cy="155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A42F3" w:rsidRDefault="00BE6250" w:rsidP="00B95BE3">
            <w:pPr>
              <w:spacing w:after="120" w:line="280" w:lineRule="atLeast"/>
              <w:ind w:left="907" w:hanging="907"/>
              <w:rPr>
                <w:noProof/>
              </w:rPr>
            </w:pPr>
            <w:r w:rsidRPr="00FB5EF5">
              <w:rPr>
                <w:noProof/>
              </w:rPr>
              <w:drawing>
                <wp:inline distT="0" distB="0" distL="0" distR="0">
                  <wp:extent cx="2065020" cy="1554480"/>
                  <wp:effectExtent l="0" t="0" r="0" b="0"/>
                  <wp:docPr id="2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5020" cy="155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95BE3" w:rsidRPr="001C7477" w:rsidRDefault="00BE6250" w:rsidP="00084E4A">
            <w:pPr>
              <w:spacing w:after="120" w:line="280" w:lineRule="atLeast"/>
              <w:ind w:left="907" w:hanging="907"/>
              <w:rPr>
                <w:noProof/>
              </w:rPr>
            </w:pPr>
            <w:r w:rsidRPr="00FB5EF5">
              <w:rPr>
                <w:noProof/>
              </w:rPr>
              <w:drawing>
                <wp:inline distT="0" distB="0" distL="0" distR="0">
                  <wp:extent cx="2065020" cy="1554480"/>
                  <wp:effectExtent l="0" t="0" r="0" b="0"/>
                  <wp:docPr id="2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5020" cy="155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5005" w:rsidRPr="001C7477" w:rsidTr="00013922">
        <w:trPr>
          <w:cantSplit/>
          <w:trHeight w:val="1224"/>
        </w:trPr>
        <w:tc>
          <w:tcPr>
            <w:tcW w:w="9558" w:type="dxa"/>
            <w:gridSpan w:val="2"/>
          </w:tcPr>
          <w:p w:rsidR="00515005" w:rsidRDefault="00515005" w:rsidP="00512A2A">
            <w:pPr>
              <w:spacing w:after="120" w:line="280" w:lineRule="atLeast"/>
              <w:ind w:right="432"/>
            </w:pPr>
          </w:p>
          <w:p w:rsidR="00515005" w:rsidRDefault="00515005" w:rsidP="00512A2A">
            <w:pPr>
              <w:pStyle w:val="LessonPlanBullList"/>
              <w:numPr>
                <w:ilvl w:val="0"/>
                <w:numId w:val="39"/>
              </w:numPr>
              <w:spacing w:after="120" w:line="280" w:lineRule="atLeast"/>
              <w:ind w:left="360"/>
            </w:pPr>
            <w:r w:rsidRPr="001C7477">
              <w:t>Compare the two histograms</w:t>
            </w:r>
            <w:r>
              <w:t xml:space="preserve">. Explain the shape and spread. </w:t>
            </w:r>
          </w:p>
          <w:p w:rsidR="00515005" w:rsidRDefault="00515005" w:rsidP="00512A2A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</w:p>
          <w:p w:rsidR="00515005" w:rsidRDefault="00515005" w:rsidP="00512A2A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</w:p>
          <w:p w:rsidR="00515005" w:rsidRDefault="00515005" w:rsidP="00512A2A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</w:p>
          <w:p w:rsidR="00515005" w:rsidRDefault="00515005" w:rsidP="00512A2A">
            <w:pPr>
              <w:pStyle w:val="LessonPlanBullList"/>
              <w:numPr>
                <w:ilvl w:val="0"/>
                <w:numId w:val="39"/>
              </w:numPr>
              <w:spacing w:after="120" w:line="280" w:lineRule="atLeast"/>
              <w:ind w:left="360"/>
            </w:pPr>
            <w:r>
              <w:t>Estimate the mean</w:t>
            </w:r>
            <w:r w:rsidRPr="001C7477">
              <w:t xml:space="preserve"> and median</w:t>
            </w:r>
            <w:r w:rsidR="0039351C">
              <w:t xml:space="preserve"> for each team</w:t>
            </w:r>
            <w:r w:rsidRPr="001C7477">
              <w:t>.</w:t>
            </w:r>
            <w:r>
              <w:t xml:space="preserve"> </w:t>
            </w:r>
            <w:r w:rsidR="008645BB">
              <w:t>Explain w</w:t>
            </w:r>
            <w:r>
              <w:t>hich bin you think t</w:t>
            </w:r>
            <w:r w:rsidR="008645BB">
              <w:t>he mean will be in.</w:t>
            </w:r>
            <w:r w:rsidR="003B0D4B">
              <w:t xml:space="preserve"> Discuss with a classmate if</w:t>
            </w:r>
            <w:r>
              <w:t xml:space="preserve"> you think the median will be t</w:t>
            </w:r>
            <w:r w:rsidR="003B0D4B">
              <w:t>o the left or right of the mean. Explain.</w:t>
            </w:r>
          </w:p>
          <w:p w:rsidR="00515005" w:rsidRPr="001C7477" w:rsidRDefault="00515005" w:rsidP="00512A2A">
            <w:pPr>
              <w:spacing w:after="120" w:line="280" w:lineRule="atLeast"/>
              <w:ind w:right="432"/>
            </w:pPr>
          </w:p>
        </w:tc>
      </w:tr>
      <w:tr w:rsidR="00B95BE3" w:rsidRPr="001C7477">
        <w:trPr>
          <w:cantSplit/>
          <w:trHeight w:val="1224"/>
        </w:trPr>
        <w:tc>
          <w:tcPr>
            <w:tcW w:w="5688" w:type="dxa"/>
          </w:tcPr>
          <w:p w:rsidR="00B95BE3" w:rsidRPr="001C7477" w:rsidRDefault="006128E0" w:rsidP="00A722C5">
            <w:pPr>
              <w:spacing w:after="120" w:line="280" w:lineRule="atLeast"/>
              <w:ind w:right="432"/>
            </w:pPr>
            <w:r>
              <w:lastRenderedPageBreak/>
              <w:t>Now compare your estimate of the mean and median</w:t>
            </w:r>
            <w:r w:rsidR="00F75C0D">
              <w:t xml:space="preserve"> to the actual values.</w:t>
            </w:r>
            <w:r>
              <w:t xml:space="preserve"> Press </w:t>
            </w:r>
            <w:r w:rsidRPr="00ED4173">
              <w:rPr>
                <w:rFonts w:ascii="TI84EmuKeys" w:hAnsi="TI84EmuKeys"/>
                <w:b/>
              </w:rPr>
              <w:t>S</w:t>
            </w:r>
            <w:r>
              <w:t xml:space="preserve">, arrow to the right once to select </w:t>
            </w:r>
            <w:r w:rsidRPr="00ED4173">
              <w:rPr>
                <w:b/>
              </w:rPr>
              <w:t>CALC</w:t>
            </w:r>
            <w:r>
              <w:t xml:space="preserve"> and press </w:t>
            </w:r>
            <w:r>
              <w:rPr>
                <w:rFonts w:ascii="TI84EmuKeys" w:hAnsi="TI84EmuKeys"/>
              </w:rPr>
              <w:t>e</w:t>
            </w:r>
            <w:r>
              <w:t xml:space="preserve"> to select one variable statistics. Press </w:t>
            </w:r>
            <w:r w:rsidRPr="00ED4173">
              <w:rPr>
                <w:rFonts w:ascii="TI84EmuKeys" w:hAnsi="TI84EmuKeys"/>
                <w:b/>
              </w:rPr>
              <w:t>`</w:t>
            </w:r>
            <w:r w:rsidRPr="00ED4173">
              <w:rPr>
                <w:b/>
              </w:rPr>
              <w:t xml:space="preserve"> </w:t>
            </w:r>
            <w:r w:rsidRPr="00ED4173">
              <w:rPr>
                <w:rFonts w:ascii="TI84EmuKeys" w:hAnsi="TI84EmuKeys"/>
                <w:b/>
              </w:rPr>
              <w:t>ò</w:t>
            </w:r>
            <w:r w:rsidR="00CD4EA5">
              <w:t xml:space="preserve"> to select P4 for the 4</w:t>
            </w:r>
            <w:r w:rsidR="00CD4EA5" w:rsidRPr="00512A2A">
              <w:rPr>
                <w:vertAlign w:val="superscript"/>
              </w:rPr>
              <w:t>th</w:t>
            </w:r>
            <w:r w:rsidR="00CD4EA5">
              <w:t xml:space="preserve"> period</w:t>
            </w:r>
            <w:r>
              <w:t xml:space="preserve">. Then arrow down to </w:t>
            </w:r>
            <w:r w:rsidRPr="00ED4173">
              <w:rPr>
                <w:b/>
              </w:rPr>
              <w:t>Calculate</w:t>
            </w:r>
            <w:r>
              <w:t xml:space="preserve"> and press </w:t>
            </w:r>
            <w:r w:rsidRPr="00ED4173">
              <w:rPr>
                <w:rFonts w:ascii="TI84EmuKeys" w:hAnsi="TI84EmuKeys"/>
                <w:b/>
              </w:rPr>
              <w:t>e</w:t>
            </w:r>
            <w:r>
              <w:t xml:space="preserve">. The symbol for mean is </w:t>
            </w:r>
            <w:r w:rsidRPr="00084E4A">
              <w:rPr>
                <w:position w:val="-4"/>
              </w:rPr>
              <w:object w:dxaOrig="2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5pt" o:ole="">
                  <v:imagedata r:id="rId15" o:title=""/>
                </v:shape>
                <o:OLEObject Type="Embed" ProgID="Equation.DSMT4" ShapeID="_x0000_i1025" DrawAspect="Content" ObjectID="_1770622052" r:id="rId16"/>
              </w:object>
            </w:r>
            <w:r>
              <w:t xml:space="preserve">. Arrow down to see the median, abbreviated </w:t>
            </w:r>
            <w:r w:rsidRPr="00ED4173">
              <w:rPr>
                <w:b/>
              </w:rPr>
              <w:t>Med</w:t>
            </w:r>
            <w:r>
              <w:t xml:space="preserve">. </w:t>
            </w:r>
            <w:r w:rsidR="00CD4EA5">
              <w:t>Repeat for P5, 5</w:t>
            </w:r>
            <w:r w:rsidR="00CD4EA5" w:rsidRPr="00512A2A">
              <w:rPr>
                <w:vertAlign w:val="superscript"/>
              </w:rPr>
              <w:t>th</w:t>
            </w:r>
            <w:r w:rsidR="00CD4EA5">
              <w:t xml:space="preserve"> period data</w:t>
            </w:r>
            <w:r>
              <w:t>.</w:t>
            </w:r>
          </w:p>
        </w:tc>
        <w:tc>
          <w:tcPr>
            <w:tcW w:w="3870" w:type="dxa"/>
          </w:tcPr>
          <w:p w:rsidR="00B95BE3" w:rsidRPr="001C7477" w:rsidRDefault="00BE6250" w:rsidP="00B95BE3">
            <w:pPr>
              <w:spacing w:after="120" w:line="280" w:lineRule="atLeast"/>
              <w:ind w:left="907" w:hanging="907"/>
            </w:pPr>
            <w:r w:rsidRPr="00FB5EF5">
              <w:rPr>
                <w:noProof/>
              </w:rPr>
              <w:drawing>
                <wp:inline distT="0" distB="0" distL="0" distR="0">
                  <wp:extent cx="2065020" cy="1554480"/>
                  <wp:effectExtent l="0" t="0" r="0" b="0"/>
                  <wp:docPr id="3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5020" cy="155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0DF4" w:rsidRPr="001C7477" w:rsidTr="00013922">
        <w:trPr>
          <w:cantSplit/>
          <w:trHeight w:val="1224"/>
        </w:trPr>
        <w:tc>
          <w:tcPr>
            <w:tcW w:w="9558" w:type="dxa"/>
            <w:gridSpan w:val="2"/>
          </w:tcPr>
          <w:p w:rsidR="003E0DF4" w:rsidRDefault="003E0DF4" w:rsidP="00A722C5">
            <w:pPr>
              <w:numPr>
                <w:ilvl w:val="0"/>
                <w:numId w:val="39"/>
              </w:numPr>
              <w:spacing w:after="120" w:line="280" w:lineRule="atLeast"/>
              <w:ind w:left="360" w:right="432"/>
            </w:pPr>
            <w:r>
              <w:t>Record the actual mean and median for both teams and reflect on how your estimation compares.</w:t>
            </w:r>
          </w:p>
          <w:p w:rsidR="003E0DF4" w:rsidRDefault="003E0DF4" w:rsidP="00512A2A">
            <w:pPr>
              <w:spacing w:after="120" w:line="280" w:lineRule="atLeast"/>
              <w:ind w:left="360" w:right="432"/>
            </w:pPr>
          </w:p>
          <w:p w:rsidR="003E0DF4" w:rsidRDefault="003E0DF4" w:rsidP="00512A2A">
            <w:pPr>
              <w:spacing w:after="120" w:line="280" w:lineRule="atLeast"/>
              <w:ind w:left="360" w:right="432"/>
            </w:pPr>
          </w:p>
          <w:p w:rsidR="00F75C0D" w:rsidRDefault="00F75C0D" w:rsidP="00512A2A">
            <w:pPr>
              <w:spacing w:after="120" w:line="280" w:lineRule="atLeast"/>
              <w:ind w:left="360" w:right="432"/>
            </w:pPr>
          </w:p>
          <w:p w:rsidR="003E0DF4" w:rsidRDefault="00725214" w:rsidP="00512A2A">
            <w:pPr>
              <w:numPr>
                <w:ilvl w:val="0"/>
                <w:numId w:val="39"/>
              </w:numPr>
              <w:spacing w:after="120" w:line="280" w:lineRule="atLeast"/>
              <w:ind w:left="360" w:right="432"/>
            </w:pPr>
            <w:r>
              <w:t xml:space="preserve">Describe what </w:t>
            </w:r>
            <w:r w:rsidR="003E0DF4" w:rsidRPr="001C7477">
              <w:t>the graphs</w:t>
            </w:r>
            <w:r>
              <w:t xml:space="preserve"> would</w:t>
            </w:r>
            <w:r w:rsidR="003E0DF4" w:rsidRPr="001C7477">
              <w:t xml:space="preserve"> look like </w:t>
            </w:r>
            <w:r w:rsidR="00A722C5">
              <w:t xml:space="preserve">if the </w:t>
            </w:r>
            <w:r>
              <w:t>width of the bars is changed.</w:t>
            </w:r>
            <w:r w:rsidR="00F75C0D">
              <w:t xml:space="preserve"> Explore changing the bin width by changing the </w:t>
            </w:r>
            <w:proofErr w:type="spellStart"/>
            <w:r w:rsidR="00F75C0D" w:rsidRPr="00725214">
              <w:rPr>
                <w:b/>
              </w:rPr>
              <w:t>Xscl</w:t>
            </w:r>
            <w:proofErr w:type="spellEnd"/>
            <w:r w:rsidR="00F75C0D">
              <w:t xml:space="preserve"> in </w:t>
            </w:r>
            <w:r w:rsidR="00F75C0D" w:rsidRPr="00725214">
              <w:rPr>
                <w:rFonts w:ascii="TI84EmuKeys" w:hAnsi="TI84EmuKeys"/>
                <w:b/>
              </w:rPr>
              <w:t>@</w:t>
            </w:r>
            <w:r w:rsidR="00F75C0D">
              <w:t xml:space="preserve">. </w:t>
            </w:r>
            <w:r>
              <w:t>Explain w</w:t>
            </w:r>
            <w:r w:rsidR="00F75C0D">
              <w:t xml:space="preserve">hat effect this </w:t>
            </w:r>
            <w:r>
              <w:t>would have.</w:t>
            </w:r>
            <w:r w:rsidR="00F75C0D">
              <w:t xml:space="preserve"> </w:t>
            </w:r>
          </w:p>
          <w:p w:rsidR="003E0DF4" w:rsidRDefault="003E0DF4" w:rsidP="00512A2A">
            <w:pPr>
              <w:spacing w:after="120" w:line="280" w:lineRule="atLeast"/>
              <w:ind w:right="432"/>
            </w:pPr>
          </w:p>
          <w:p w:rsidR="003E0DF4" w:rsidRDefault="003E0DF4" w:rsidP="00512A2A">
            <w:pPr>
              <w:spacing w:after="120" w:line="280" w:lineRule="atLeast"/>
              <w:ind w:right="432"/>
            </w:pPr>
          </w:p>
          <w:p w:rsidR="003E0DF4" w:rsidRPr="001C7477" w:rsidRDefault="003E0DF4" w:rsidP="00512A2A">
            <w:pPr>
              <w:spacing w:after="120" w:line="280" w:lineRule="atLeast"/>
              <w:ind w:left="720" w:right="432"/>
            </w:pPr>
          </w:p>
        </w:tc>
      </w:tr>
      <w:tr w:rsidR="00B95BE3" w:rsidRPr="001C7477">
        <w:trPr>
          <w:cantSplit/>
          <w:trHeight w:val="80"/>
        </w:trPr>
        <w:tc>
          <w:tcPr>
            <w:tcW w:w="9558" w:type="dxa"/>
            <w:gridSpan w:val="2"/>
          </w:tcPr>
          <w:p w:rsidR="00B95BE3" w:rsidRPr="001C7477" w:rsidRDefault="00B95BE3" w:rsidP="00B95BE3">
            <w:pPr>
              <w:spacing w:after="120" w:line="280" w:lineRule="atLeast"/>
              <w:ind w:left="907" w:hanging="907"/>
            </w:pPr>
            <w:r w:rsidRPr="001C7477">
              <w:rPr>
                <w:b/>
              </w:rPr>
              <w:t>Comparing distributions using box</w:t>
            </w:r>
            <w:r w:rsidR="00DD4286">
              <w:rPr>
                <w:b/>
              </w:rPr>
              <w:t xml:space="preserve"> and whisker diagrams</w:t>
            </w:r>
          </w:p>
        </w:tc>
      </w:tr>
      <w:tr w:rsidR="00B95BE3" w:rsidRPr="001C7477">
        <w:trPr>
          <w:cantSplit/>
          <w:trHeight w:val="320"/>
        </w:trPr>
        <w:tc>
          <w:tcPr>
            <w:tcW w:w="9558" w:type="dxa"/>
            <w:gridSpan w:val="2"/>
          </w:tcPr>
          <w:p w:rsidR="00B95BE3" w:rsidRPr="001C7477" w:rsidRDefault="00B95BE3" w:rsidP="00007550">
            <w:pPr>
              <w:spacing w:after="120" w:line="280" w:lineRule="atLeast"/>
              <w:rPr>
                <w:b/>
                <w:i/>
              </w:rPr>
            </w:pPr>
            <w:r w:rsidRPr="001C7477">
              <w:t xml:space="preserve">Sometimes, a box plot is more appropriate or useful to compare two data sets. </w:t>
            </w:r>
          </w:p>
        </w:tc>
      </w:tr>
      <w:tr w:rsidR="00B95BE3" w:rsidRPr="001C7477">
        <w:trPr>
          <w:cantSplit/>
          <w:trHeight w:val="1224"/>
        </w:trPr>
        <w:tc>
          <w:tcPr>
            <w:tcW w:w="5688" w:type="dxa"/>
          </w:tcPr>
          <w:p w:rsidR="00535615" w:rsidRDefault="00535615" w:rsidP="00512A2A">
            <w:pPr>
              <w:spacing w:after="120" w:line="280" w:lineRule="atLeast"/>
              <w:ind w:right="432"/>
            </w:pPr>
            <w:r w:rsidRPr="001C7477">
              <w:t>Grap</w:t>
            </w:r>
            <w:r w:rsidR="00DD4286">
              <w:t>h each data set using a box and whisker diagram</w:t>
            </w:r>
            <w:r w:rsidRPr="001C7477">
              <w:t>.</w:t>
            </w:r>
          </w:p>
          <w:p w:rsidR="00B95BE3" w:rsidRDefault="00535615" w:rsidP="00A722C5">
            <w:pPr>
              <w:spacing w:after="120" w:line="280" w:lineRule="atLeast"/>
              <w:ind w:right="432"/>
            </w:pPr>
            <w:r>
              <w:t xml:space="preserve">Press </w:t>
            </w:r>
            <w:proofErr w:type="gramStart"/>
            <w:r w:rsidRPr="00113C3F">
              <w:rPr>
                <w:rFonts w:ascii="TI84EmuKeys" w:hAnsi="TI84EmuKeys"/>
                <w:b/>
              </w:rPr>
              <w:t>`</w:t>
            </w:r>
            <w:r w:rsidRPr="00113C3F">
              <w:rPr>
                <w:b/>
              </w:rPr>
              <w:t xml:space="preserve"> </w:t>
            </w:r>
            <w:r w:rsidRPr="00113C3F">
              <w:rPr>
                <w:rFonts w:ascii="TI84EmuKeys" w:hAnsi="TI84EmuKeys"/>
                <w:b/>
              </w:rPr>
              <w:t>!</w:t>
            </w:r>
            <w:proofErr w:type="gramEnd"/>
            <w:r>
              <w:t xml:space="preserve"> to change the </w:t>
            </w:r>
            <w:r w:rsidRPr="00113C3F">
              <w:rPr>
                <w:rFonts w:ascii="TI84EmuKeys" w:hAnsi="TI84EmuKeys"/>
                <w:b/>
              </w:rPr>
              <w:t>å</w:t>
            </w:r>
            <w:r>
              <w:t xml:space="preserve"> for Plot1 and Plot2 to </w:t>
            </w:r>
            <w:r w:rsidR="00B95BE3" w:rsidRPr="001C7477">
              <w:t xml:space="preserve">the first type of </w:t>
            </w:r>
            <w:r w:rsidR="00E45FC9" w:rsidRPr="001C7477">
              <w:t>b</w:t>
            </w:r>
            <w:r w:rsidR="00DD4286">
              <w:t>ox and whisker diagram</w:t>
            </w:r>
            <w:r>
              <w:t xml:space="preserve"> as shown on the right. </w:t>
            </w:r>
            <w:r w:rsidR="00B95BE3" w:rsidRPr="001C7477">
              <w:t xml:space="preserve">Use </w:t>
            </w:r>
            <w:proofErr w:type="spellStart"/>
            <w:r w:rsidR="00B95BE3" w:rsidRPr="001C7477">
              <w:rPr>
                <w:b/>
              </w:rPr>
              <w:t>ZoomStat</w:t>
            </w:r>
            <w:proofErr w:type="spellEnd"/>
            <w:r w:rsidR="00B95BE3" w:rsidRPr="001C7477">
              <w:t xml:space="preserve"> to view the graph in an appropriate window.</w:t>
            </w:r>
            <w:r>
              <w:t xml:space="preserve"> </w:t>
            </w:r>
          </w:p>
          <w:p w:rsidR="00535615" w:rsidRPr="001C7477" w:rsidRDefault="00535615" w:rsidP="00A722C5">
            <w:pPr>
              <w:spacing w:after="120" w:line="280" w:lineRule="atLeast"/>
              <w:ind w:right="432"/>
            </w:pPr>
            <w:r w:rsidRPr="001C7477">
              <w:t>Press</w:t>
            </w:r>
            <w:r>
              <w:t xml:space="preserve"> </w:t>
            </w:r>
            <w:r w:rsidRPr="00113C3F">
              <w:rPr>
                <w:rFonts w:ascii="TI84EmuKeys" w:hAnsi="TI84EmuKeys"/>
                <w:b/>
              </w:rPr>
              <w:t>$</w:t>
            </w:r>
            <w:r w:rsidRPr="001C7477">
              <w:t xml:space="preserve"> and the arrow keys to see the minimum, lower quartile, median, upper quartil</w:t>
            </w:r>
            <w:r w:rsidR="00DD4286">
              <w:t>e, and maximum of each box and whisker diagrams.</w:t>
            </w:r>
          </w:p>
        </w:tc>
        <w:tc>
          <w:tcPr>
            <w:tcW w:w="3870" w:type="dxa"/>
          </w:tcPr>
          <w:p w:rsidR="00B95BE3" w:rsidRPr="001C7477" w:rsidRDefault="00BE6250" w:rsidP="00B95BE3">
            <w:pPr>
              <w:spacing w:after="120" w:line="280" w:lineRule="atLeast"/>
              <w:ind w:left="907" w:hanging="907"/>
            </w:pPr>
            <w:r>
              <w:rPr>
                <w:noProof/>
              </w:rPr>
              <w:drawing>
                <wp:inline distT="0" distB="0" distL="0" distR="0">
                  <wp:extent cx="2065020" cy="1554480"/>
                  <wp:effectExtent l="0" t="0" r="0" b="0"/>
                  <wp:docPr id="3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5020" cy="155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5615" w:rsidRPr="001C7477" w:rsidTr="00013922">
        <w:trPr>
          <w:cantSplit/>
          <w:trHeight w:val="1224"/>
        </w:trPr>
        <w:tc>
          <w:tcPr>
            <w:tcW w:w="9558" w:type="dxa"/>
            <w:gridSpan w:val="2"/>
          </w:tcPr>
          <w:p w:rsidR="00C13E8F" w:rsidRDefault="00113C3F" w:rsidP="00512A2A">
            <w:pPr>
              <w:pStyle w:val="LessonPlanBullList"/>
              <w:numPr>
                <w:ilvl w:val="0"/>
                <w:numId w:val="46"/>
              </w:numPr>
              <w:spacing w:after="60" w:line="320" w:lineRule="atLeast"/>
              <w:ind w:left="360"/>
            </w:pPr>
            <w:r>
              <w:t xml:space="preserve">Find </w:t>
            </w:r>
            <w:r w:rsidR="00C13E8F">
              <w:t>the IQR, interqua</w:t>
            </w:r>
            <w:r>
              <w:t>rtile range, for period 4 and 5.</w:t>
            </w:r>
          </w:p>
          <w:p w:rsidR="000A16DE" w:rsidRDefault="000A16DE" w:rsidP="00512A2A">
            <w:pPr>
              <w:pStyle w:val="LessonPlanBullList"/>
              <w:numPr>
                <w:ilvl w:val="0"/>
                <w:numId w:val="0"/>
              </w:numPr>
              <w:ind w:left="216" w:hanging="216"/>
            </w:pPr>
          </w:p>
          <w:p w:rsidR="000A16DE" w:rsidRDefault="000A16DE" w:rsidP="00512A2A">
            <w:pPr>
              <w:pStyle w:val="LessonPlanBullList"/>
              <w:numPr>
                <w:ilvl w:val="0"/>
                <w:numId w:val="0"/>
              </w:numPr>
              <w:ind w:left="216" w:hanging="216"/>
            </w:pPr>
          </w:p>
          <w:p w:rsidR="000A16DE" w:rsidRDefault="000A16DE" w:rsidP="00512A2A">
            <w:pPr>
              <w:pStyle w:val="LessonPlanBullList"/>
              <w:numPr>
                <w:ilvl w:val="0"/>
                <w:numId w:val="0"/>
              </w:numPr>
              <w:ind w:left="216" w:hanging="216"/>
            </w:pPr>
          </w:p>
          <w:p w:rsidR="000A16DE" w:rsidRDefault="000A16DE" w:rsidP="00512A2A">
            <w:pPr>
              <w:pStyle w:val="LessonPlanBullList"/>
              <w:numPr>
                <w:ilvl w:val="0"/>
                <w:numId w:val="0"/>
              </w:numPr>
              <w:ind w:left="216" w:hanging="216"/>
            </w:pPr>
          </w:p>
          <w:p w:rsidR="000A16DE" w:rsidRDefault="000A16DE" w:rsidP="00512A2A">
            <w:pPr>
              <w:pStyle w:val="LessonPlanBullList"/>
              <w:numPr>
                <w:ilvl w:val="0"/>
                <w:numId w:val="0"/>
              </w:numPr>
              <w:ind w:left="360" w:hanging="360"/>
            </w:pPr>
            <w:r>
              <w:t xml:space="preserve"> </w:t>
            </w:r>
          </w:p>
          <w:p w:rsidR="00C13E8F" w:rsidRDefault="00113C3F" w:rsidP="00512A2A">
            <w:pPr>
              <w:pStyle w:val="LessonPlanBullList"/>
              <w:numPr>
                <w:ilvl w:val="0"/>
                <w:numId w:val="46"/>
              </w:numPr>
              <w:spacing w:after="60" w:line="320" w:lineRule="atLeast"/>
              <w:ind w:left="360"/>
            </w:pPr>
            <w:r>
              <w:t>Explain w</w:t>
            </w:r>
            <w:r w:rsidR="00C13E8F">
              <w:t>hat the “dots” on period 5’s test score b</w:t>
            </w:r>
            <w:r w:rsidR="00DD4286">
              <w:t>ox and whisker diagram</w:t>
            </w:r>
            <w:r>
              <w:t xml:space="preserve"> indicate.</w:t>
            </w:r>
            <w:r w:rsidR="00C13E8F">
              <w:t xml:space="preserve"> </w:t>
            </w:r>
          </w:p>
          <w:p w:rsidR="00535615" w:rsidRPr="001C7477" w:rsidRDefault="00535615" w:rsidP="00512A2A">
            <w:pPr>
              <w:pStyle w:val="LessonPlanBullList"/>
              <w:numPr>
                <w:ilvl w:val="0"/>
                <w:numId w:val="0"/>
              </w:numPr>
            </w:pPr>
          </w:p>
        </w:tc>
      </w:tr>
      <w:tr w:rsidR="00B95BE3" w:rsidRPr="001C7477">
        <w:trPr>
          <w:cantSplit/>
          <w:trHeight w:val="2942"/>
        </w:trPr>
        <w:tc>
          <w:tcPr>
            <w:tcW w:w="9558" w:type="dxa"/>
            <w:gridSpan w:val="2"/>
          </w:tcPr>
          <w:p w:rsidR="00C13E8F" w:rsidRDefault="00566460" w:rsidP="00512A2A">
            <w:pPr>
              <w:pStyle w:val="LessonPlanBullList"/>
              <w:numPr>
                <w:ilvl w:val="0"/>
                <w:numId w:val="46"/>
              </w:numPr>
              <w:spacing w:after="120" w:line="280" w:lineRule="atLeast"/>
              <w:ind w:left="360"/>
            </w:pPr>
            <w:r>
              <w:lastRenderedPageBreak/>
              <w:t>Explain w</w:t>
            </w:r>
            <w:r w:rsidR="00C13E8F">
              <w:t>hy there</w:t>
            </w:r>
            <w:r>
              <w:t xml:space="preserve"> are</w:t>
            </w:r>
            <w:r w:rsidR="00C13E8F">
              <w:t xml:space="preserve"> outliers for</w:t>
            </w:r>
            <w:r>
              <w:t xml:space="preserve"> period 5, but not for period 4.</w:t>
            </w:r>
            <w:r w:rsidR="00C13E8F">
              <w:t xml:space="preserve"> </w:t>
            </w:r>
          </w:p>
          <w:p w:rsidR="000A16DE" w:rsidRDefault="000A16DE" w:rsidP="00512A2A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</w:p>
          <w:p w:rsidR="00C13E8F" w:rsidRDefault="00C13E8F" w:rsidP="008E6CE2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:rsidR="000A16DE" w:rsidRDefault="00566460" w:rsidP="00512A2A">
            <w:pPr>
              <w:pStyle w:val="LessonPlanBullList"/>
              <w:numPr>
                <w:ilvl w:val="0"/>
                <w:numId w:val="39"/>
              </w:numPr>
              <w:spacing w:after="120" w:line="280" w:lineRule="atLeast"/>
              <w:ind w:left="360"/>
            </w:pPr>
            <w:r>
              <w:t>Explain w</w:t>
            </w:r>
            <w:r w:rsidR="00C13E8F">
              <w:t>hat you notice ab</w:t>
            </w:r>
            <w:r>
              <w:t>out the top 25% of both classes.</w:t>
            </w:r>
            <w:r w:rsidR="00DD4286">
              <w:t xml:space="preserve">  Compare the two box and whisker diagrams</w:t>
            </w:r>
            <w:r w:rsidR="00C13E8F">
              <w:t xml:space="preserve">, including shape, spread, and the five-number summary. </w:t>
            </w:r>
          </w:p>
          <w:p w:rsidR="00C13E8F" w:rsidRDefault="00C13E8F" w:rsidP="00512A2A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/>
            </w:pPr>
          </w:p>
          <w:p w:rsidR="00C13E8F" w:rsidRDefault="00C13E8F" w:rsidP="008E6CE2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:rsidR="00C13E8F" w:rsidRDefault="00C13E8F" w:rsidP="00512A2A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/>
            </w:pPr>
          </w:p>
          <w:p w:rsidR="00C13E8F" w:rsidRDefault="00EC60E6" w:rsidP="00512A2A">
            <w:pPr>
              <w:pStyle w:val="LessonPlanBullList"/>
              <w:numPr>
                <w:ilvl w:val="0"/>
                <w:numId w:val="46"/>
              </w:numPr>
              <w:spacing w:after="120" w:line="280" w:lineRule="atLeast"/>
              <w:ind w:left="360"/>
            </w:pPr>
            <w:r>
              <w:t>Explain the</w:t>
            </w:r>
            <w:r w:rsidR="00C13E8F">
              <w:t xml:space="preserve"> conclusions </w:t>
            </w:r>
            <w:r>
              <w:t xml:space="preserve">you </w:t>
            </w:r>
            <w:r w:rsidR="00C13E8F">
              <w:t>can make about the test scores of</w:t>
            </w:r>
            <w:r>
              <w:t xml:space="preserve"> the students in period 4 and 5.</w:t>
            </w:r>
            <w:r w:rsidR="00C13E8F">
              <w:t xml:space="preserve"> Each conclusion needs to be supported by a number or a graph.</w:t>
            </w:r>
          </w:p>
          <w:p w:rsidR="00D20729" w:rsidRPr="001C7477" w:rsidRDefault="00D20729" w:rsidP="0057328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:rsidR="00890D23" w:rsidRPr="0096463B" w:rsidRDefault="00D20729" w:rsidP="00B95BE3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b/>
                <w:u w:val="single"/>
              </w:rPr>
            </w:pPr>
            <w:r w:rsidRPr="0096463B">
              <w:rPr>
                <w:b/>
                <w:u w:val="single"/>
              </w:rPr>
              <w:t>Further IB Application</w:t>
            </w:r>
          </w:p>
        </w:tc>
      </w:tr>
    </w:tbl>
    <w:p w:rsidR="00B95BE3" w:rsidRDefault="00B95BE3" w:rsidP="00D2072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D20729" w:rsidTr="00DE1E4F">
        <w:tc>
          <w:tcPr>
            <w:tcW w:w="9350" w:type="dxa"/>
          </w:tcPr>
          <w:p w:rsidR="00D20729" w:rsidRDefault="00DD4286" w:rsidP="0057328B">
            <w:pPr>
              <w:spacing w:line="320" w:lineRule="atLeast"/>
            </w:pPr>
            <w:r>
              <w:t xml:space="preserve">Kevin is trying to improve his putting. For the forty rounds of golf he played last year, the number of one putt holes Kevin has in a given </w:t>
            </w:r>
            <w:proofErr w:type="gramStart"/>
            <w:r>
              <w:t>18 hole</w:t>
            </w:r>
            <w:proofErr w:type="gramEnd"/>
            <w:r>
              <w:t xml:space="preserve"> round of golf was recorded. The data was organized in a box and whisker diagram as shown below.</w:t>
            </w:r>
          </w:p>
          <w:p w:rsidR="008E6CE2" w:rsidRDefault="008E6CE2" w:rsidP="008E6CE2">
            <w:pPr>
              <w:jc w:val="center"/>
            </w:pPr>
            <w:r w:rsidRPr="008E6CE2">
              <w:rPr>
                <w:noProof/>
              </w:rPr>
              <w:drawing>
                <wp:inline distT="0" distB="0" distL="0" distR="0" wp14:anchorId="05682CBC" wp14:editId="39046C3E">
                  <wp:extent cx="2763520" cy="1879546"/>
                  <wp:effectExtent l="0" t="0" r="0" b="698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2222" cy="1939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E6CE2" w:rsidRDefault="008E6CE2" w:rsidP="008E6CE2"/>
          <w:p w:rsidR="008E6CE2" w:rsidRDefault="008E6CE2" w:rsidP="0057328B">
            <w:pPr>
              <w:spacing w:line="280" w:lineRule="atLeast"/>
            </w:pPr>
            <w:r>
              <w:t>For this data, write down</w:t>
            </w:r>
          </w:p>
          <w:p w:rsidR="008E6CE2" w:rsidRDefault="008E6CE2" w:rsidP="0057328B">
            <w:pPr>
              <w:spacing w:line="280" w:lineRule="atLeast"/>
            </w:pPr>
            <w:r>
              <w:t>(a) (</w:t>
            </w:r>
            <w:proofErr w:type="spellStart"/>
            <w:r>
              <w:t>i</w:t>
            </w:r>
            <w:proofErr w:type="spellEnd"/>
            <w:r>
              <w:t>)  The minimum number of one putt holes for a round out of the 40 rounds Kevin played last year</w:t>
            </w:r>
          </w:p>
          <w:p w:rsidR="008E6CE2" w:rsidRDefault="008E6CE2" w:rsidP="0057328B">
            <w:pPr>
              <w:spacing w:line="280" w:lineRule="atLeast"/>
            </w:pPr>
          </w:p>
          <w:p w:rsidR="008E6CE2" w:rsidRDefault="008E6CE2" w:rsidP="0057328B">
            <w:pPr>
              <w:spacing w:line="280" w:lineRule="atLeast"/>
            </w:pPr>
          </w:p>
          <w:p w:rsidR="008E6CE2" w:rsidRDefault="008E6CE2" w:rsidP="0057328B">
            <w:pPr>
              <w:spacing w:line="280" w:lineRule="atLeast"/>
            </w:pPr>
            <w:r>
              <w:t xml:space="preserve">     (ii)  The lower quartile</w:t>
            </w:r>
          </w:p>
          <w:p w:rsidR="008E6CE2" w:rsidRDefault="008E6CE2" w:rsidP="0057328B">
            <w:pPr>
              <w:spacing w:line="280" w:lineRule="atLeast"/>
            </w:pPr>
          </w:p>
          <w:p w:rsidR="008E6CE2" w:rsidRDefault="008E6CE2" w:rsidP="0057328B">
            <w:pPr>
              <w:spacing w:line="280" w:lineRule="atLeast"/>
            </w:pPr>
          </w:p>
          <w:p w:rsidR="008E6CE2" w:rsidRDefault="008E6CE2" w:rsidP="0057328B">
            <w:pPr>
              <w:spacing w:line="280" w:lineRule="atLeast"/>
            </w:pPr>
            <w:r>
              <w:t xml:space="preserve">    (iii)  The median.</w:t>
            </w:r>
          </w:p>
          <w:p w:rsidR="008E6CE2" w:rsidRDefault="008E6CE2" w:rsidP="0057328B">
            <w:pPr>
              <w:spacing w:line="280" w:lineRule="atLeast"/>
            </w:pPr>
          </w:p>
          <w:p w:rsidR="008E6CE2" w:rsidRDefault="008E6CE2" w:rsidP="0057328B">
            <w:pPr>
              <w:spacing w:line="280" w:lineRule="atLeast"/>
            </w:pPr>
            <w:r>
              <w:t>(b)  Kevin claims that this box and whisker diagram can be used to infer that the percentage of rounds with 5 one putt holes is smaller than the percentage of rounds with 9 one putt holes. State whether Kevin is correct. Justify your answer.</w:t>
            </w:r>
          </w:p>
        </w:tc>
      </w:tr>
    </w:tbl>
    <w:p w:rsidR="00D20729" w:rsidRPr="001C7477" w:rsidRDefault="00D20729" w:rsidP="00D20729"/>
    <w:sectPr w:rsidR="00D20729" w:rsidRPr="001C7477" w:rsidSect="00544930">
      <w:headerReference w:type="default" r:id="rId20"/>
      <w:footerReference w:type="default" r:id="rId21"/>
      <w:headerReference w:type="first" r:id="rId22"/>
      <w:footerReference w:type="first" r:id="rId23"/>
      <w:type w:val="continuous"/>
      <w:pgSz w:w="12240" w:h="15840"/>
      <w:pgMar w:top="1440" w:right="1440" w:bottom="1440" w:left="1440" w:header="720" w:footer="720" w:gutter="0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C3178" w:rsidRDefault="00BC3178">
      <w:r>
        <w:separator/>
      </w:r>
    </w:p>
  </w:endnote>
  <w:endnote w:type="continuationSeparator" w:id="0">
    <w:p w:rsidR="00BC3178" w:rsidRDefault="00BC31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84EmuKeys">
    <w:altName w:val="Lucida Sans Unicode"/>
    <w:charset w:val="00"/>
    <w:family w:val="auto"/>
    <w:pitch w:val="variable"/>
    <w:sig w:usb0="00000001" w:usb1="00000000" w:usb2="00000000" w:usb3="00000000" w:csb0="00000009" w:csb1="00000000"/>
    <w:embedRegular r:id="rId1" w:fontKey="{FFC2970E-1426-40C1-8DFA-7FB21E7A1C39}"/>
    <w:embedBold r:id="rId2" w:fontKey="{4B076B2C-13EF-4604-B29E-B49E775F5670}"/>
  </w:font>
  <w:font w:name="TI-83 Symbols">
    <w:altName w:val="Symbol"/>
    <w:charset w:val="02"/>
    <w:family w:val="auto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  <w:embedRegular r:id="rId3" w:subsetted="1" w:fontKey="{4FD984AA-A567-4F55-9A66-12E27E6D744B}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74683" w:rsidRPr="001C7477" w:rsidRDefault="00D74683" w:rsidP="001C7477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b/>
        <w:smallCaps/>
        <w:sz w:val="18"/>
        <w:szCs w:val="18"/>
      </w:rPr>
      <w:t>©</w:t>
    </w:r>
    <w:r>
      <w:rPr>
        <w:b/>
        <w:smallCaps/>
        <w:sz w:val="16"/>
        <w:szCs w:val="16"/>
      </w:rPr>
      <w:t>2014</w:t>
    </w:r>
    <w:r w:rsidR="0057328B">
      <w:rPr>
        <w:b/>
        <w:smallCaps/>
        <w:sz w:val="16"/>
        <w:szCs w:val="16"/>
      </w:rPr>
      <w:t>-2024</w:t>
    </w:r>
    <w:r>
      <w:rPr>
        <w:b/>
        <w:smallCaps/>
        <w:sz w:val="18"/>
        <w:szCs w:val="18"/>
      </w:rPr>
      <w:t xml:space="preserve"> </w:t>
    </w:r>
    <w:r>
      <w:rPr>
        <w:b/>
        <w:sz w:val="16"/>
        <w:szCs w:val="16"/>
      </w:rPr>
      <w:t>Texas Instruments Incorporated</w:t>
    </w:r>
    <w:r>
      <w:rPr>
        <w:b/>
        <w:smallCaps/>
        <w:sz w:val="18"/>
        <w:szCs w:val="18"/>
      </w:rPr>
      <w:tab/>
    </w:r>
    <w:r>
      <w:rPr>
        <w:rStyle w:val="PageNumber"/>
        <w:b/>
        <w:sz w:val="18"/>
        <w:szCs w:val="18"/>
      </w:rPr>
      <w:fldChar w:fldCharType="begin"/>
    </w:r>
    <w:r>
      <w:rPr>
        <w:rStyle w:val="PageNumber"/>
        <w:b/>
        <w:sz w:val="18"/>
        <w:szCs w:val="18"/>
      </w:rPr>
      <w:instrText xml:space="preserve"> PAGE </w:instrText>
    </w:r>
    <w:r>
      <w:rPr>
        <w:rStyle w:val="PageNumber"/>
        <w:b/>
        <w:sz w:val="18"/>
        <w:szCs w:val="18"/>
      </w:rPr>
      <w:fldChar w:fldCharType="separate"/>
    </w:r>
    <w:r w:rsidR="0096463B">
      <w:rPr>
        <w:rStyle w:val="PageNumber"/>
        <w:b/>
        <w:noProof/>
        <w:sz w:val="18"/>
        <w:szCs w:val="18"/>
      </w:rPr>
      <w:t>3</w:t>
    </w:r>
    <w:r>
      <w:rPr>
        <w:rStyle w:val="PageNumber"/>
        <w:b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b/>
        <w:sz w:val="16"/>
        <w:szCs w:val="16"/>
      </w:rPr>
      <w:t>education.ti.com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74683" w:rsidRPr="001C7477" w:rsidRDefault="00D74683" w:rsidP="001C7477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b/>
        <w:smallCaps/>
        <w:sz w:val="18"/>
        <w:szCs w:val="18"/>
      </w:rPr>
      <w:t>©</w:t>
    </w:r>
    <w:r>
      <w:rPr>
        <w:b/>
        <w:smallCaps/>
        <w:sz w:val="16"/>
        <w:szCs w:val="16"/>
      </w:rPr>
      <w:t>2014</w:t>
    </w:r>
    <w:r w:rsidR="0057328B">
      <w:rPr>
        <w:b/>
        <w:smallCaps/>
        <w:sz w:val="16"/>
        <w:szCs w:val="16"/>
      </w:rPr>
      <w:t>-2024</w:t>
    </w:r>
    <w:r>
      <w:rPr>
        <w:b/>
        <w:smallCaps/>
        <w:sz w:val="18"/>
        <w:szCs w:val="18"/>
      </w:rPr>
      <w:t xml:space="preserve"> </w:t>
    </w:r>
    <w:r>
      <w:rPr>
        <w:b/>
        <w:sz w:val="16"/>
        <w:szCs w:val="16"/>
      </w:rPr>
      <w:t>Texas Instruments Incorporated</w:t>
    </w:r>
    <w:r>
      <w:rPr>
        <w:b/>
        <w:smallCaps/>
        <w:sz w:val="18"/>
        <w:szCs w:val="18"/>
      </w:rPr>
      <w:tab/>
    </w:r>
    <w:r>
      <w:rPr>
        <w:rStyle w:val="PageNumber"/>
        <w:b/>
        <w:sz w:val="18"/>
        <w:szCs w:val="18"/>
      </w:rPr>
      <w:fldChar w:fldCharType="begin"/>
    </w:r>
    <w:r>
      <w:rPr>
        <w:rStyle w:val="PageNumber"/>
        <w:b/>
        <w:sz w:val="18"/>
        <w:szCs w:val="18"/>
      </w:rPr>
      <w:instrText xml:space="preserve"> PAGE </w:instrText>
    </w:r>
    <w:r>
      <w:rPr>
        <w:rStyle w:val="PageNumber"/>
        <w:b/>
        <w:sz w:val="18"/>
        <w:szCs w:val="18"/>
      </w:rPr>
      <w:fldChar w:fldCharType="separate"/>
    </w:r>
    <w:r w:rsidR="0096463B">
      <w:rPr>
        <w:rStyle w:val="PageNumber"/>
        <w:b/>
        <w:noProof/>
        <w:sz w:val="18"/>
        <w:szCs w:val="18"/>
      </w:rPr>
      <w:t>1</w:t>
    </w:r>
    <w:r>
      <w:rPr>
        <w:rStyle w:val="PageNumber"/>
        <w:b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C3178" w:rsidRDefault="00BC3178">
      <w:r>
        <w:separator/>
      </w:r>
    </w:p>
  </w:footnote>
  <w:footnote w:type="continuationSeparator" w:id="0">
    <w:p w:rsidR="00BC3178" w:rsidRDefault="00BC317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74683" w:rsidRDefault="00BE6250" w:rsidP="001C7477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b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>
          <wp:extent cx="297180" cy="281940"/>
          <wp:effectExtent l="0" t="0" r="0" b="0"/>
          <wp:docPr id="1" name="Picture 7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7180" cy="2819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D74683">
      <w:rPr>
        <w:rFonts w:ascii="Arial Black" w:hAnsi="Arial Black"/>
        <w:position w:val="-12"/>
        <w:sz w:val="32"/>
        <w:szCs w:val="32"/>
      </w:rPr>
      <w:t xml:space="preserve"> </w:t>
    </w:r>
    <w:r w:rsidR="00D74683">
      <w:rPr>
        <w:rFonts w:ascii="Arial Black" w:hAnsi="Arial Black"/>
        <w:position w:val="-12"/>
        <w:sz w:val="32"/>
        <w:szCs w:val="32"/>
      </w:rPr>
      <w:tab/>
    </w:r>
    <w:r w:rsidR="00D74683">
      <w:rPr>
        <w:b/>
        <w:sz w:val="28"/>
        <w:szCs w:val="28"/>
      </w:rPr>
      <w:t>Best Class</w:t>
    </w:r>
    <w:r w:rsidR="00D74683">
      <w:rPr>
        <w:b/>
        <w:sz w:val="32"/>
        <w:szCs w:val="32"/>
      </w:rPr>
      <w:tab/>
    </w:r>
    <w:r w:rsidR="00D74683">
      <w:rPr>
        <w:b/>
      </w:rPr>
      <w:t xml:space="preserve">Name </w:t>
    </w:r>
    <w:r w:rsidR="00D74683">
      <w:rPr>
        <w:b/>
        <w:u w:val="single"/>
      </w:rPr>
      <w:tab/>
    </w:r>
    <w:r w:rsidR="00D74683">
      <w:rPr>
        <w:b/>
        <w:sz w:val="32"/>
        <w:szCs w:val="32"/>
      </w:rPr>
      <w:br/>
    </w:r>
    <w:r w:rsidR="00D74683">
      <w:rPr>
        <w:b/>
      </w:rPr>
      <w:t>Student Activity</w:t>
    </w:r>
    <w:r w:rsidR="00D74683">
      <w:rPr>
        <w:b/>
      </w:rPr>
      <w:tab/>
      <w:t xml:space="preserve">Class </w:t>
    </w:r>
    <w:r w:rsidR="00D74683">
      <w:rPr>
        <w:b/>
        <w:u w:val="single"/>
      </w:rPr>
      <w:tab/>
    </w:r>
  </w:p>
  <w:p w:rsidR="00D74683" w:rsidRDefault="00D74683" w:rsidP="001C7477">
    <w:pPr>
      <w:pStyle w:val="Header"/>
      <w:rPr>
        <w:szCs w:val="16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74683" w:rsidRDefault="00BE6250" w:rsidP="001C7477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b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>
          <wp:extent cx="297180" cy="281940"/>
          <wp:effectExtent l="0" t="0" r="0" b="0"/>
          <wp:docPr id="8" name="Picture 8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7180" cy="2819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D74683">
      <w:rPr>
        <w:rFonts w:ascii="Arial Black" w:hAnsi="Arial Black"/>
        <w:position w:val="-12"/>
        <w:sz w:val="32"/>
        <w:szCs w:val="32"/>
      </w:rPr>
      <w:t xml:space="preserve"> </w:t>
    </w:r>
    <w:r w:rsidR="00D74683">
      <w:rPr>
        <w:rFonts w:ascii="Arial Black" w:hAnsi="Arial Black"/>
        <w:position w:val="-12"/>
        <w:sz w:val="32"/>
        <w:szCs w:val="32"/>
      </w:rPr>
      <w:tab/>
    </w:r>
    <w:r w:rsidR="00D74683">
      <w:rPr>
        <w:b/>
        <w:sz w:val="28"/>
        <w:szCs w:val="28"/>
      </w:rPr>
      <w:t>Best Class</w:t>
    </w:r>
    <w:r w:rsidR="00D74683">
      <w:rPr>
        <w:b/>
        <w:sz w:val="32"/>
        <w:szCs w:val="32"/>
      </w:rPr>
      <w:tab/>
    </w:r>
    <w:r w:rsidR="00D74683">
      <w:rPr>
        <w:b/>
      </w:rPr>
      <w:t xml:space="preserve">Name </w:t>
    </w:r>
    <w:r w:rsidR="00D74683">
      <w:rPr>
        <w:b/>
        <w:u w:val="single"/>
      </w:rPr>
      <w:tab/>
    </w:r>
    <w:r w:rsidR="00D74683">
      <w:rPr>
        <w:b/>
        <w:sz w:val="32"/>
        <w:szCs w:val="32"/>
      </w:rPr>
      <w:br/>
    </w:r>
    <w:r w:rsidR="00D74683">
      <w:rPr>
        <w:b/>
      </w:rPr>
      <w:t>Student Activity</w:t>
    </w:r>
    <w:r w:rsidR="00D74683">
      <w:rPr>
        <w:b/>
      </w:rPr>
      <w:tab/>
      <w:t xml:space="preserve">Class </w:t>
    </w:r>
    <w:r w:rsidR="00D74683">
      <w:rPr>
        <w:b/>
        <w:u w:val="single"/>
      </w:rPr>
      <w:tab/>
    </w:r>
  </w:p>
  <w:p w:rsidR="00D74683" w:rsidRDefault="00D74683" w:rsidP="001C7477">
    <w:pPr>
      <w:pStyle w:val="Header"/>
      <w:rPr>
        <w:szCs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E1E00B5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2133531"/>
    <w:multiLevelType w:val="hybridMultilevel"/>
    <w:tmpl w:val="902462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37D73F0"/>
    <w:multiLevelType w:val="hybridMultilevel"/>
    <w:tmpl w:val="13FC21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91D60AF"/>
    <w:multiLevelType w:val="hybridMultilevel"/>
    <w:tmpl w:val="ED0A4FB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9970FF9"/>
    <w:multiLevelType w:val="hybridMultilevel"/>
    <w:tmpl w:val="F5B6EA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14245BF"/>
    <w:multiLevelType w:val="multilevel"/>
    <w:tmpl w:val="1C0A17C8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314149A"/>
    <w:multiLevelType w:val="hybridMultilevel"/>
    <w:tmpl w:val="32381D60"/>
    <w:lvl w:ilvl="0" w:tplc="35EAB41C">
      <w:start w:val="1"/>
      <w:numFmt w:val="decimal"/>
      <w:lvlText w:val="%1."/>
      <w:lvlJc w:val="left"/>
      <w:pPr>
        <w:ind w:left="1316" w:hanging="360"/>
      </w:pPr>
    </w:lvl>
    <w:lvl w:ilvl="1" w:tplc="04090019" w:tentative="1">
      <w:start w:val="1"/>
      <w:numFmt w:val="lowerLetter"/>
      <w:lvlText w:val="%2."/>
      <w:lvlJc w:val="left"/>
      <w:pPr>
        <w:ind w:left="1496" w:hanging="360"/>
      </w:pPr>
    </w:lvl>
    <w:lvl w:ilvl="2" w:tplc="0409001B" w:tentative="1">
      <w:start w:val="1"/>
      <w:numFmt w:val="lowerRoman"/>
      <w:lvlText w:val="%3."/>
      <w:lvlJc w:val="right"/>
      <w:pPr>
        <w:ind w:left="2216" w:hanging="180"/>
      </w:pPr>
    </w:lvl>
    <w:lvl w:ilvl="3" w:tplc="0409000F" w:tentative="1">
      <w:start w:val="1"/>
      <w:numFmt w:val="decimal"/>
      <w:lvlText w:val="%4."/>
      <w:lvlJc w:val="left"/>
      <w:pPr>
        <w:ind w:left="2936" w:hanging="360"/>
      </w:pPr>
    </w:lvl>
    <w:lvl w:ilvl="4" w:tplc="04090019" w:tentative="1">
      <w:start w:val="1"/>
      <w:numFmt w:val="lowerLetter"/>
      <w:lvlText w:val="%5."/>
      <w:lvlJc w:val="left"/>
      <w:pPr>
        <w:ind w:left="3656" w:hanging="360"/>
      </w:pPr>
    </w:lvl>
    <w:lvl w:ilvl="5" w:tplc="0409001B" w:tentative="1">
      <w:start w:val="1"/>
      <w:numFmt w:val="lowerRoman"/>
      <w:lvlText w:val="%6."/>
      <w:lvlJc w:val="right"/>
      <w:pPr>
        <w:ind w:left="4376" w:hanging="180"/>
      </w:pPr>
    </w:lvl>
    <w:lvl w:ilvl="6" w:tplc="0409000F" w:tentative="1">
      <w:start w:val="1"/>
      <w:numFmt w:val="decimal"/>
      <w:lvlText w:val="%7."/>
      <w:lvlJc w:val="left"/>
      <w:pPr>
        <w:ind w:left="5096" w:hanging="360"/>
      </w:pPr>
    </w:lvl>
    <w:lvl w:ilvl="7" w:tplc="04090019" w:tentative="1">
      <w:start w:val="1"/>
      <w:numFmt w:val="lowerLetter"/>
      <w:lvlText w:val="%8."/>
      <w:lvlJc w:val="left"/>
      <w:pPr>
        <w:ind w:left="5816" w:hanging="360"/>
      </w:pPr>
    </w:lvl>
    <w:lvl w:ilvl="8" w:tplc="0409001B" w:tentative="1">
      <w:start w:val="1"/>
      <w:numFmt w:val="lowerRoman"/>
      <w:lvlText w:val="%9."/>
      <w:lvlJc w:val="right"/>
      <w:pPr>
        <w:ind w:left="6536" w:hanging="180"/>
      </w:pPr>
    </w:lvl>
  </w:abstractNum>
  <w:abstractNum w:abstractNumId="8" w15:restartNumberingAfterBreak="0">
    <w:nsid w:val="18663761"/>
    <w:multiLevelType w:val="hybridMultilevel"/>
    <w:tmpl w:val="721C232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42D1D67"/>
    <w:multiLevelType w:val="hybridMultilevel"/>
    <w:tmpl w:val="9652339C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299207B9"/>
    <w:multiLevelType w:val="hybridMultilevel"/>
    <w:tmpl w:val="FCB2C4B6"/>
    <w:lvl w:ilvl="0" w:tplc="35EAB41C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086330"/>
    <w:multiLevelType w:val="hybridMultilevel"/>
    <w:tmpl w:val="4656B280"/>
    <w:lvl w:ilvl="0" w:tplc="04090001">
      <w:start w:val="1"/>
      <w:numFmt w:val="bullet"/>
      <w:lvlText w:val=""/>
      <w:lvlJc w:val="left"/>
      <w:pPr>
        <w:tabs>
          <w:tab w:val="num" w:pos="1584"/>
        </w:tabs>
        <w:ind w:left="15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304"/>
        </w:tabs>
        <w:ind w:left="230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24"/>
        </w:tabs>
        <w:ind w:left="30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44"/>
        </w:tabs>
        <w:ind w:left="37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64"/>
        </w:tabs>
        <w:ind w:left="446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84"/>
        </w:tabs>
        <w:ind w:left="51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04"/>
        </w:tabs>
        <w:ind w:left="59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24"/>
        </w:tabs>
        <w:ind w:left="662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44"/>
        </w:tabs>
        <w:ind w:left="7344" w:hanging="360"/>
      </w:pPr>
      <w:rPr>
        <w:rFonts w:ascii="Wingdings" w:hAnsi="Wingdings" w:hint="default"/>
      </w:rPr>
    </w:lvl>
  </w:abstractNum>
  <w:abstractNum w:abstractNumId="12" w15:restartNumberingAfterBreak="0">
    <w:nsid w:val="302F3901"/>
    <w:multiLevelType w:val="hybridMultilevel"/>
    <w:tmpl w:val="2466B91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3EA5B9E"/>
    <w:multiLevelType w:val="hybridMultilevel"/>
    <w:tmpl w:val="E9DE781E"/>
    <w:lvl w:ilvl="0" w:tplc="333AA81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61760EB"/>
    <w:multiLevelType w:val="hybridMultilevel"/>
    <w:tmpl w:val="A6D4803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522156"/>
    <w:multiLevelType w:val="hybridMultilevel"/>
    <w:tmpl w:val="133C245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7FD1410"/>
    <w:multiLevelType w:val="hybridMultilevel"/>
    <w:tmpl w:val="A85EBD10"/>
    <w:lvl w:ilvl="0" w:tplc="85E8941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4D67A21"/>
    <w:multiLevelType w:val="hybridMultilevel"/>
    <w:tmpl w:val="7780F9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C7274F4"/>
    <w:multiLevelType w:val="hybridMultilevel"/>
    <w:tmpl w:val="1C821F0C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58155581"/>
    <w:multiLevelType w:val="multilevel"/>
    <w:tmpl w:val="1C821F0C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60335456"/>
    <w:multiLevelType w:val="hybridMultilevel"/>
    <w:tmpl w:val="06DA461C"/>
    <w:lvl w:ilvl="0" w:tplc="C4E6263A">
      <w:start w:val="4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3E05F74"/>
    <w:multiLevelType w:val="hybridMultilevel"/>
    <w:tmpl w:val="6386A366"/>
    <w:lvl w:ilvl="0" w:tplc="35EAB41C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 w15:restartNumberingAfterBreak="0">
    <w:nsid w:val="64C81A05"/>
    <w:multiLevelType w:val="hybridMultilevel"/>
    <w:tmpl w:val="D22446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F11440"/>
    <w:multiLevelType w:val="hybridMultilevel"/>
    <w:tmpl w:val="3FD2E3C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6713C45"/>
    <w:multiLevelType w:val="hybridMultilevel"/>
    <w:tmpl w:val="431AABD0"/>
    <w:lvl w:ilvl="0" w:tplc="35EAB41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:color w:val="auto"/>
        <w:sz w:val="22"/>
        <w:szCs w:val="22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 w:val="0"/>
        <w:i w:val="0"/>
        <w:color w:val="auto"/>
        <w:sz w:val="22"/>
        <w:szCs w:val="2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9064881"/>
    <w:multiLevelType w:val="hybridMultilevel"/>
    <w:tmpl w:val="6AF4A0F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B530D3E"/>
    <w:multiLevelType w:val="hybridMultilevel"/>
    <w:tmpl w:val="55A874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CEE385A"/>
    <w:multiLevelType w:val="hybridMultilevel"/>
    <w:tmpl w:val="A70638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D871D5B"/>
    <w:multiLevelType w:val="hybridMultilevel"/>
    <w:tmpl w:val="A0B0019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6DFE78A7"/>
    <w:multiLevelType w:val="hybridMultilevel"/>
    <w:tmpl w:val="FE2C9ED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6F920788"/>
    <w:multiLevelType w:val="hybridMultilevel"/>
    <w:tmpl w:val="4E962B2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700967D2"/>
    <w:multiLevelType w:val="hybridMultilevel"/>
    <w:tmpl w:val="7E38AD28"/>
    <w:lvl w:ilvl="0" w:tplc="35EAB41C">
      <w:start w:val="1"/>
      <w:numFmt w:val="decimal"/>
      <w:lvlText w:val="%1.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24872D4"/>
    <w:multiLevelType w:val="hybridMultilevel"/>
    <w:tmpl w:val="1C0A17C8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75023117"/>
    <w:multiLevelType w:val="hybridMultilevel"/>
    <w:tmpl w:val="C358A17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9E64608"/>
    <w:multiLevelType w:val="hybridMultilevel"/>
    <w:tmpl w:val="E77C00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CA339A1"/>
    <w:multiLevelType w:val="hybridMultilevel"/>
    <w:tmpl w:val="40FC863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6"/>
  </w:num>
  <w:num w:numId="2">
    <w:abstractNumId w:val="33"/>
  </w:num>
  <w:num w:numId="3">
    <w:abstractNumId w:val="24"/>
  </w:num>
  <w:num w:numId="4">
    <w:abstractNumId w:val="19"/>
  </w:num>
  <w:num w:numId="5">
    <w:abstractNumId w:val="20"/>
  </w:num>
  <w:num w:numId="6">
    <w:abstractNumId w:val="29"/>
  </w:num>
  <w:num w:numId="7">
    <w:abstractNumId w:val="6"/>
  </w:num>
  <w:num w:numId="8">
    <w:abstractNumId w:val="31"/>
  </w:num>
  <w:num w:numId="9">
    <w:abstractNumId w:val="11"/>
  </w:num>
  <w:num w:numId="10">
    <w:abstractNumId w:val="30"/>
  </w:num>
  <w:num w:numId="11">
    <w:abstractNumId w:val="18"/>
  </w:num>
  <w:num w:numId="12">
    <w:abstractNumId w:val="35"/>
  </w:num>
  <w:num w:numId="13">
    <w:abstractNumId w:val="3"/>
  </w:num>
  <w:num w:numId="14">
    <w:abstractNumId w:val="1"/>
  </w:num>
  <w:num w:numId="15">
    <w:abstractNumId w:val="2"/>
  </w:num>
  <w:num w:numId="16">
    <w:abstractNumId w:val="21"/>
  </w:num>
  <w:num w:numId="17">
    <w:abstractNumId w:val="14"/>
  </w:num>
  <w:num w:numId="18">
    <w:abstractNumId w:val="4"/>
  </w:num>
  <w:num w:numId="19">
    <w:abstractNumId w:val="36"/>
  </w:num>
  <w:num w:numId="20">
    <w:abstractNumId w:val="28"/>
  </w:num>
  <w:num w:numId="21">
    <w:abstractNumId w:val="16"/>
  </w:num>
  <w:num w:numId="22">
    <w:abstractNumId w:val="5"/>
  </w:num>
  <w:num w:numId="23">
    <w:abstractNumId w:val="25"/>
  </w:num>
  <w:num w:numId="24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7"/>
  </w:num>
  <w:num w:numId="26">
    <w:abstractNumId w:val="17"/>
  </w:num>
  <w:num w:numId="27">
    <w:abstractNumId w:val="12"/>
  </w:num>
  <w:num w:numId="28">
    <w:abstractNumId w:val="8"/>
  </w:num>
  <w:num w:numId="29">
    <w:abstractNumId w:val="5"/>
  </w:num>
  <w:num w:numId="30">
    <w:abstractNumId w:val="5"/>
  </w:num>
  <w:num w:numId="31">
    <w:abstractNumId w:val="5"/>
  </w:num>
  <w:num w:numId="32">
    <w:abstractNumId w:val="5"/>
  </w:num>
  <w:num w:numId="33">
    <w:abstractNumId w:val="5"/>
  </w:num>
  <w:num w:numId="34">
    <w:abstractNumId w:val="5"/>
  </w:num>
  <w:num w:numId="35">
    <w:abstractNumId w:val="5"/>
  </w:num>
  <w:num w:numId="36">
    <w:abstractNumId w:val="15"/>
  </w:num>
  <w:num w:numId="37">
    <w:abstractNumId w:val="34"/>
  </w:num>
  <w:num w:numId="38">
    <w:abstractNumId w:val="13"/>
  </w:num>
  <w:num w:numId="39">
    <w:abstractNumId w:val="22"/>
  </w:num>
  <w:num w:numId="40">
    <w:abstractNumId w:val="23"/>
  </w:num>
  <w:num w:numId="41">
    <w:abstractNumId w:val="9"/>
  </w:num>
  <w:num w:numId="42">
    <w:abstractNumId w:val="32"/>
  </w:num>
  <w:num w:numId="43">
    <w:abstractNumId w:val="10"/>
  </w:num>
  <w:num w:numId="44">
    <w:abstractNumId w:val="0"/>
  </w:num>
  <w:num w:numId="45">
    <w:abstractNumId w:val="5"/>
  </w:num>
  <w:num w:numId="46">
    <w:abstractNumId w:val="22"/>
  </w:num>
  <w:num w:numId="4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saveSubset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8054F"/>
    <w:rsid w:val="000073F5"/>
    <w:rsid w:val="00007550"/>
    <w:rsid w:val="00013922"/>
    <w:rsid w:val="00024BC2"/>
    <w:rsid w:val="00030370"/>
    <w:rsid w:val="00052EE7"/>
    <w:rsid w:val="00067870"/>
    <w:rsid w:val="00073BD9"/>
    <w:rsid w:val="00084024"/>
    <w:rsid w:val="00084E4A"/>
    <w:rsid w:val="00090E72"/>
    <w:rsid w:val="000A16DE"/>
    <w:rsid w:val="000D61EA"/>
    <w:rsid w:val="000F277D"/>
    <w:rsid w:val="00113C3F"/>
    <w:rsid w:val="0011656A"/>
    <w:rsid w:val="00132F8F"/>
    <w:rsid w:val="001C7477"/>
    <w:rsid w:val="001D0C29"/>
    <w:rsid w:val="002131C4"/>
    <w:rsid w:val="00220B7A"/>
    <w:rsid w:val="002671FA"/>
    <w:rsid w:val="00277890"/>
    <w:rsid w:val="002A2D85"/>
    <w:rsid w:val="002C56DE"/>
    <w:rsid w:val="002E1671"/>
    <w:rsid w:val="002E2A03"/>
    <w:rsid w:val="002F573F"/>
    <w:rsid w:val="00315948"/>
    <w:rsid w:val="0031637E"/>
    <w:rsid w:val="00317BB3"/>
    <w:rsid w:val="0039351C"/>
    <w:rsid w:val="003B0D4B"/>
    <w:rsid w:val="003E0DF4"/>
    <w:rsid w:val="00471FC6"/>
    <w:rsid w:val="004A59A8"/>
    <w:rsid w:val="004E6C94"/>
    <w:rsid w:val="00512A2A"/>
    <w:rsid w:val="00515005"/>
    <w:rsid w:val="005159F6"/>
    <w:rsid w:val="00535615"/>
    <w:rsid w:val="00542F9B"/>
    <w:rsid w:val="00544930"/>
    <w:rsid w:val="00566460"/>
    <w:rsid w:val="00567DD7"/>
    <w:rsid w:val="0057328B"/>
    <w:rsid w:val="005C4555"/>
    <w:rsid w:val="005C53C4"/>
    <w:rsid w:val="00612079"/>
    <w:rsid w:val="006128E0"/>
    <w:rsid w:val="00654364"/>
    <w:rsid w:val="006D34B2"/>
    <w:rsid w:val="006D476E"/>
    <w:rsid w:val="006E61B5"/>
    <w:rsid w:val="00725214"/>
    <w:rsid w:val="00727945"/>
    <w:rsid w:val="00743B2A"/>
    <w:rsid w:val="00785ED2"/>
    <w:rsid w:val="007871BD"/>
    <w:rsid w:val="00795386"/>
    <w:rsid w:val="007D66FF"/>
    <w:rsid w:val="007E2A9A"/>
    <w:rsid w:val="007E5880"/>
    <w:rsid w:val="007F5601"/>
    <w:rsid w:val="008129DA"/>
    <w:rsid w:val="00825BAF"/>
    <w:rsid w:val="008645BB"/>
    <w:rsid w:val="008762DC"/>
    <w:rsid w:val="008778AF"/>
    <w:rsid w:val="00890D23"/>
    <w:rsid w:val="0089102D"/>
    <w:rsid w:val="008E6CE2"/>
    <w:rsid w:val="0095176D"/>
    <w:rsid w:val="00961A17"/>
    <w:rsid w:val="0096463B"/>
    <w:rsid w:val="00975F7B"/>
    <w:rsid w:val="00A53B3F"/>
    <w:rsid w:val="00A722C5"/>
    <w:rsid w:val="00A8036A"/>
    <w:rsid w:val="00A9456D"/>
    <w:rsid w:val="00A970B5"/>
    <w:rsid w:val="00AA1C6F"/>
    <w:rsid w:val="00AA5C36"/>
    <w:rsid w:val="00AE60A9"/>
    <w:rsid w:val="00B037F8"/>
    <w:rsid w:val="00B8054F"/>
    <w:rsid w:val="00B8460A"/>
    <w:rsid w:val="00B95BE3"/>
    <w:rsid w:val="00BA42F3"/>
    <w:rsid w:val="00BC3178"/>
    <w:rsid w:val="00BE6250"/>
    <w:rsid w:val="00BF7458"/>
    <w:rsid w:val="00C13E8F"/>
    <w:rsid w:val="00CD4EA5"/>
    <w:rsid w:val="00CE00DE"/>
    <w:rsid w:val="00CE1969"/>
    <w:rsid w:val="00D20729"/>
    <w:rsid w:val="00D74683"/>
    <w:rsid w:val="00D74BD6"/>
    <w:rsid w:val="00D86FBF"/>
    <w:rsid w:val="00DD4286"/>
    <w:rsid w:val="00DE1E4F"/>
    <w:rsid w:val="00E319F5"/>
    <w:rsid w:val="00E35B73"/>
    <w:rsid w:val="00E4482B"/>
    <w:rsid w:val="00E45FC9"/>
    <w:rsid w:val="00E55B69"/>
    <w:rsid w:val="00E9202E"/>
    <w:rsid w:val="00EC192D"/>
    <w:rsid w:val="00EC60E6"/>
    <w:rsid w:val="00ED4173"/>
    <w:rsid w:val="00F341BA"/>
    <w:rsid w:val="00F75C0D"/>
    <w:rsid w:val="00FB5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8C8C53D"/>
  <w15:chartTrackingRefBased/>
  <w15:docId w15:val="{B914922B-90C9-414E-9D0C-8E6B7CCBB6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semiHidden/>
    <w:rsid w:val="00646934"/>
    <w:rPr>
      <w:sz w:val="16"/>
      <w:szCs w:val="16"/>
    </w:rPr>
  </w:style>
  <w:style w:type="paragraph" w:styleId="CommentText">
    <w:name w:val="annotation text"/>
    <w:basedOn w:val="Normal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22"/>
      </w:numPr>
    </w:pPr>
  </w:style>
  <w:style w:type="character" w:customStyle="1" w:styleId="FooterChar">
    <w:name w:val="Footer Char"/>
    <w:link w:val="Footer"/>
    <w:rsid w:val="001C7477"/>
    <w:rPr>
      <w:rFonts w:ascii="Arial" w:hAnsi="Arial" w:cs="Arial"/>
    </w:rPr>
  </w:style>
  <w:style w:type="character" w:styleId="Hyperlink">
    <w:name w:val="Hyperlink"/>
    <w:uiPriority w:val="99"/>
    <w:unhideWhenUsed/>
    <w:rsid w:val="00E319F5"/>
    <w:rPr>
      <w:color w:val="0000FF"/>
      <w:u w:val="single"/>
    </w:rPr>
  </w:style>
  <w:style w:type="character" w:styleId="FollowedHyperlink">
    <w:name w:val="FollowedHyperlink"/>
    <w:uiPriority w:val="99"/>
    <w:semiHidden/>
    <w:unhideWhenUsed/>
    <w:rsid w:val="005C455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2275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98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9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55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690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2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65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340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44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png"/><Relationship Id="rId18" Type="http://schemas.openxmlformats.org/officeDocument/2006/relationships/image" Target="media/image6.png"/><Relationship Id="rId3" Type="http://schemas.openxmlformats.org/officeDocument/2006/relationships/customXml" Target="../customXml/item3.xml"/><Relationship Id="rId21" Type="http://schemas.openxmlformats.org/officeDocument/2006/relationships/footer" Target="footer1.xml"/><Relationship Id="rId7" Type="http://schemas.openxmlformats.org/officeDocument/2006/relationships/styles" Target="styles.xml"/><Relationship Id="rId12" Type="http://schemas.openxmlformats.org/officeDocument/2006/relationships/image" Target="media/image1.png"/><Relationship Id="rId17" Type="http://schemas.openxmlformats.org/officeDocument/2006/relationships/image" Target="media/image5.png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fontTable" Target="fontTable.xml"/><Relationship Id="rId5" Type="http://schemas.openxmlformats.org/officeDocument/2006/relationships/customXml" Target="../customXml/item5.xml"/><Relationship Id="rId15" Type="http://schemas.openxmlformats.org/officeDocument/2006/relationships/image" Target="media/image4.wmf"/><Relationship Id="rId23" Type="http://schemas.openxmlformats.org/officeDocument/2006/relationships/footer" Target="footer2.xml"/><Relationship Id="rId10" Type="http://schemas.openxmlformats.org/officeDocument/2006/relationships/footnotes" Target="footnotes.xml"/><Relationship Id="rId19" Type="http://schemas.openxmlformats.org/officeDocument/2006/relationships/image" Target="media/image7.png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3.png"/><Relationship Id="rId22" Type="http://schemas.openxmlformats.org/officeDocument/2006/relationships/header" Target="header2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LongProperties xmlns="http://schemas.microsoft.com/office/2006/metadata/longProperties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  <Value>PD Participant</Value>
    </End_x0020_User>
    <Notes0 xmlns="0ee5bb79-0c6e-44d5-8e05-fb721b580818" xsi:nil="true"/>
    <Status xmlns="0ee5bb79-0c6e-44d5-8e05-fb721b580818">10. Complete</Status>
    <PD_x0020_Workshop_x0028_s_x0029_ xmlns="527e1d2b-9291-4868-8d9d-4e0f37ae8b98">
      <Value>11</Value>
    </PD_x0020_Workshop_x0028_s_x0029_>
    <Activity_x0020_Title xmlns="527e1d2b-9291-4868-8d9d-4e0f37ae8b98">277</Activity_x0020_Title>
    <No_x002e__x0020_of_x0020_pages xmlns="0ee5bb79-0c6e-44d5-8e05-fb721b580818">5</No_x002e__x0020_of_x0020_pages>
    <Component xmlns="0ee5bb79-0c6e-44d5-8e05-fb721b580818">Student Activity</Component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8D03F0C843DD24D86F715A070528696" ma:contentTypeVersion="45" ma:contentTypeDescription="Create a new document." ma:contentTypeScope="" ma:versionID="4543d0ab3f233c35dfe316c15b08ad53">
  <xsd:schema xmlns:xsd="http://www.w3.org/2001/XMLSchema" xmlns:xs="http://www.w3.org/2001/XMLSchema" xmlns:p="http://schemas.microsoft.com/office/2006/metadata/properties" xmlns:ns2="527e1d2b-9291-4868-8d9d-4e0f37ae8b98" xmlns:ns3="0ee5bb79-0c6e-44d5-8e05-fb721b580818" targetNamespace="http://schemas.microsoft.com/office/2006/metadata/properties" ma:root="true" ma:fieldsID="544b2120515858aa52c6c3ecd8a03aba" ns2:_="" ns3:_="">
    <xsd:import namespace="527e1d2b-9291-4868-8d9d-4e0f37ae8b98"/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3:Component"/>
                <xsd:element ref="ns3:Status"/>
                <xsd:element ref="ns3:No_x002e__x0020_of_x0020_pages" minOccurs="0"/>
                <xsd:element ref="ns3:End_x0020_User" minOccurs="0"/>
                <xsd:element ref="ns3:Notes0" minOccurs="0"/>
                <xsd:element ref="ns2:PD_x0020_Workshop_x0028_s_x0029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7e1d2b-9291-4868-8d9d-4e0f37ae8b9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list="{7436f9a5-a6c3-4165-96fb-c2249cde17c2}" ma:internalName="Activity_x0020_Title" ma:readOnly="false" ma:showField="Title">
      <xsd:simpleType>
        <xsd:restriction base="dms:Lookup"/>
      </xsd:simpleType>
    </xsd:element>
    <xsd:element name="PD_x0020_Workshop_x0028_s_x0029_" ma:index="14" nillable="true" ma:displayName="PD Workshop(s):" ma:list="{28300952-ba37-48e8-8828-aa05078138b6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Instructor Notes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b:Sources xmlns:b="http://schemas.openxmlformats.org/officeDocument/2006/bibliography" xmlns="http://schemas.openxmlformats.org/officeDocument/2006/bibliography" SelectedStyle="\TURABIAN.XSL" StyleName="Turabian"/>
</file>

<file path=customXml/itemProps1.xml><?xml version="1.0" encoding="utf-8"?>
<ds:datastoreItem xmlns:ds="http://schemas.openxmlformats.org/officeDocument/2006/customXml" ds:itemID="{9DB7A4CC-D9F8-46FB-822A-0E3C8B6F649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6EE1485-CC6B-4837-9497-267981DE3876}">
  <ds:schemaRefs>
    <ds:schemaRef ds:uri="http://schemas.microsoft.com/office/2006/metadata/longProperties"/>
  </ds:schemaRefs>
</ds:datastoreItem>
</file>

<file path=customXml/itemProps3.xml><?xml version="1.0" encoding="utf-8"?>
<ds:datastoreItem xmlns:ds="http://schemas.openxmlformats.org/officeDocument/2006/customXml" ds:itemID="{C74CB19C-D999-4533-A5D1-F0792B7D3756}">
  <ds:schemaRefs>
    <ds:schemaRef ds:uri="http://schemas.microsoft.com/office/2006/metadata/properties"/>
    <ds:schemaRef ds:uri="http://schemas.microsoft.com/office/infopath/2007/PartnerControls"/>
    <ds:schemaRef ds:uri="0ee5bb79-0c6e-44d5-8e05-fb721b580818"/>
    <ds:schemaRef ds:uri="527e1d2b-9291-4868-8d9d-4e0f37ae8b98"/>
  </ds:schemaRefs>
</ds:datastoreItem>
</file>

<file path=customXml/itemProps4.xml><?xml version="1.0" encoding="utf-8"?>
<ds:datastoreItem xmlns:ds="http://schemas.openxmlformats.org/officeDocument/2006/customXml" ds:itemID="{FDD693D0-2286-4C3F-8D26-ECF3A6C0234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27e1d2b-9291-4868-8d9d-4e0f37ae8b98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0BB68B5E-3235-4CEF-AAE9-A771FF8EED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57</Words>
  <Characters>4315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overview:</vt:lpstr>
    </vt:vector>
  </TitlesOfParts>
  <Company>Texas Instruments</Company>
  <LinksUpToDate>false</LinksUpToDate>
  <CharactersWithSpaces>5062</CharactersWithSpaces>
  <SharedDoc>false</SharedDoc>
  <HLinks>
    <vt:vector size="6" baseType="variant">
      <vt:variant>
        <vt:i4>6619199</vt:i4>
      </vt:variant>
      <vt:variant>
        <vt:i4>3</vt:i4>
      </vt:variant>
      <vt:variant>
        <vt:i4>0</vt:i4>
      </vt:variant>
      <vt:variant>
        <vt:i4>5</vt:i4>
      </vt:variant>
      <vt:variant>
        <vt:lpwstr>http://www.jpl.nasa.gov/news/news.php?release=2014-245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overview:</dc:title>
  <dc:subject/>
  <dc:creator>Texas Instruments</dc:creator>
  <cp:keywords/>
  <cp:lastModifiedBy>Kugler, Cara</cp:lastModifiedBy>
  <cp:revision>2</cp:revision>
  <cp:lastPrinted>2023-12-15T19:53:00Z</cp:lastPrinted>
  <dcterms:created xsi:type="dcterms:W3CDTF">2024-02-28T16:41:00Z</dcterms:created>
  <dcterms:modified xsi:type="dcterms:W3CDTF">2024-02-28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